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  <p:sldMasterId id="2147483660" r:id="rId2"/>
  </p:sldMasterIdLst>
  <p:notesMasterIdLst>
    <p:notesMasterId r:id="rId31"/>
  </p:notesMasterIdLst>
  <p:sldIdLst>
    <p:sldId id="256" r:id="rId3"/>
    <p:sldId id="323" r:id="rId4"/>
    <p:sldId id="296" r:id="rId5"/>
    <p:sldId id="337" r:id="rId6"/>
    <p:sldId id="339" r:id="rId7"/>
    <p:sldId id="338" r:id="rId8"/>
    <p:sldId id="340" r:id="rId9"/>
    <p:sldId id="341" r:id="rId10"/>
    <p:sldId id="342" r:id="rId11"/>
    <p:sldId id="346" r:id="rId12"/>
    <p:sldId id="343" r:id="rId13"/>
    <p:sldId id="344" r:id="rId14"/>
    <p:sldId id="345" r:id="rId15"/>
    <p:sldId id="347" r:id="rId16"/>
    <p:sldId id="360" r:id="rId17"/>
    <p:sldId id="348" r:id="rId18"/>
    <p:sldId id="352" r:id="rId19"/>
    <p:sldId id="355" r:id="rId20"/>
    <p:sldId id="361" r:id="rId21"/>
    <p:sldId id="357" r:id="rId22"/>
    <p:sldId id="353" r:id="rId23"/>
    <p:sldId id="358" r:id="rId24"/>
    <p:sldId id="359" r:id="rId25"/>
    <p:sldId id="362" r:id="rId26"/>
    <p:sldId id="363" r:id="rId27"/>
    <p:sldId id="364" r:id="rId28"/>
    <p:sldId id="356" r:id="rId29"/>
    <p:sldId id="286" r:id="rId30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3E8867AD-EF16-4402-9E9E-3FA5D933B004}">
          <p14:sldIdLst>
            <p14:sldId id="256"/>
            <p14:sldId id="323"/>
            <p14:sldId id="296"/>
            <p14:sldId id="337"/>
            <p14:sldId id="339"/>
            <p14:sldId id="338"/>
            <p14:sldId id="340"/>
            <p14:sldId id="341"/>
            <p14:sldId id="342"/>
            <p14:sldId id="346"/>
            <p14:sldId id="343"/>
            <p14:sldId id="344"/>
            <p14:sldId id="345"/>
            <p14:sldId id="347"/>
            <p14:sldId id="360"/>
            <p14:sldId id="348"/>
            <p14:sldId id="352"/>
            <p14:sldId id="355"/>
            <p14:sldId id="361"/>
            <p14:sldId id="357"/>
            <p14:sldId id="353"/>
            <p14:sldId id="358"/>
            <p14:sldId id="359"/>
            <p14:sldId id="362"/>
            <p14:sldId id="363"/>
            <p14:sldId id="364"/>
            <p14:sldId id="356"/>
            <p14:sldId id="286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00"/>
    <a:srgbClr val="4D4D4D"/>
    <a:srgbClr val="19191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98" autoAdjust="0"/>
    <p:restoredTop sz="94660"/>
  </p:normalViewPr>
  <p:slideViewPr>
    <p:cSldViewPr>
      <p:cViewPr varScale="1">
        <p:scale>
          <a:sx n="141" d="100"/>
          <a:sy n="141" d="100"/>
        </p:scale>
        <p:origin x="726" y="120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tableStyles" Target="tableStyles.xml"/><Relationship Id="rId8" Type="http://schemas.openxmlformats.org/officeDocument/2006/relationships/slide" Target="slides/slide6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8553F7-B9DF-40E4-9460-D9E3E4AC60BE}" type="datetimeFigureOut">
              <a:rPr lang="en-US" smtClean="0"/>
              <a:t>12/21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6F3B7D-E3BB-4AF2-97E7-41990B2248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5736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920725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242475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126476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101007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212117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0009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529062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98811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662910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00508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910047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533759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712764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6F3B7D-E3BB-4AF2-97E7-41990B2248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7455375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6F3B7D-E3BB-4AF2-97E7-41990B2248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8167313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6F3B7D-E3BB-4AF2-97E7-41990B2248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3793566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94392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288954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273321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447243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392172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413588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372128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63934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4316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9642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44753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HD-PanelTitle-GrommetsCombin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514216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019299" y="1403349"/>
            <a:ext cx="5111752" cy="1136650"/>
          </a:xfrm>
        </p:spPr>
        <p:txBody>
          <a:bodyPr anchor="b">
            <a:noAutofit/>
          </a:bodyPr>
          <a:lstStyle>
            <a:lvl1pPr algn="ctr">
              <a:defRPr sz="405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019299" y="2743198"/>
            <a:ext cx="5111752" cy="990602"/>
          </a:xfrm>
        </p:spPr>
        <p:txBody>
          <a:bodyPr anchor="t">
            <a:normAutofit/>
          </a:bodyPr>
          <a:lstStyle>
            <a:lvl1pPr marL="0" indent="0" algn="ctr">
              <a:buNone/>
              <a:defRPr sz="1575">
                <a:solidFill>
                  <a:schemeClr val="tx1"/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987425" y="3778247"/>
            <a:ext cx="673100" cy="209550"/>
          </a:xfrm>
        </p:spPr>
        <p:txBody>
          <a:bodyPr/>
          <a:lstStyle/>
          <a:p>
            <a:fld id="{02AC24A9-CCB6-4F8D-B8DB-C2F3692CFA5A}" type="datetimeFigureOut">
              <a:rPr lang="en-US" smtClean="0"/>
              <a:t>12/21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019298" y="3778247"/>
            <a:ext cx="3910976" cy="20955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17676" y="3778247"/>
            <a:ext cx="413375" cy="209550"/>
          </a:xfrm>
        </p:spPr>
        <p:txBody>
          <a:bodyPr/>
          <a:lstStyle/>
          <a:p>
            <a:fld id="{B2DC25EE-239B-4C5F-AAD1-255A7D5F1EE2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2019299" y="2641598"/>
            <a:ext cx="5111751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6972333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047127" y="1816100"/>
            <a:ext cx="705547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C24A9-CCB6-4F8D-B8DB-C2F3692CFA5A}" type="datetimeFigureOut">
              <a:rPr lang="en-US" smtClean="0"/>
              <a:t>12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C25EE-239B-4C5F-AAD1-255A7D5F1E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83368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11302" y="1314454"/>
            <a:ext cx="6119016" cy="1366886"/>
          </a:xfrm>
        </p:spPr>
        <p:txBody>
          <a:bodyPr anchor="b">
            <a:normAutofit/>
          </a:bodyPr>
          <a:lstStyle>
            <a:lvl1pPr algn="ctr">
              <a:defRPr sz="33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11300" y="2884539"/>
            <a:ext cx="6119018" cy="71591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>
                <a:solidFill>
                  <a:schemeClr val="tx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C24A9-CCB6-4F8D-B8DB-C2F3692CFA5A}" type="datetimeFigureOut">
              <a:rPr lang="en-US" smtClean="0"/>
              <a:t>12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C25EE-239B-4C5F-AAD1-255A7D5F1EE2}" type="slidenum">
              <a:rPr lang="en-US" smtClean="0"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1509542" y="2782939"/>
            <a:ext cx="6122535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4383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047127" y="1816100"/>
            <a:ext cx="705547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73836" y="1920240"/>
            <a:ext cx="3538728" cy="2482596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6008" y="1920240"/>
            <a:ext cx="3538728" cy="2482596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C24A9-CCB6-4F8D-B8DB-C2F3692CFA5A}" type="datetimeFigureOut">
              <a:rPr lang="en-US" smtClean="0"/>
              <a:t>12/2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C25EE-239B-4C5F-AAD1-255A7D5F1E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180637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1550" y="1993900"/>
            <a:ext cx="3538728" cy="432197"/>
          </a:xfrm>
        </p:spPr>
        <p:txBody>
          <a:bodyPr anchor="b">
            <a:noAutofit/>
          </a:bodyPr>
          <a:lstStyle>
            <a:lvl1pPr marL="0" indent="0">
              <a:buNone/>
              <a:defRPr sz="2100" b="0">
                <a:solidFill>
                  <a:schemeClr val="accent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71550" y="2432447"/>
            <a:ext cx="3538728" cy="1974454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35503" y="1993900"/>
            <a:ext cx="3538728" cy="432197"/>
          </a:xfrm>
        </p:spPr>
        <p:txBody>
          <a:bodyPr anchor="b">
            <a:noAutofit/>
          </a:bodyPr>
          <a:lstStyle>
            <a:lvl1pPr marL="0" indent="0">
              <a:buNone/>
              <a:defRPr sz="2100" b="0">
                <a:solidFill>
                  <a:schemeClr val="accent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35503" y="2432447"/>
            <a:ext cx="3538728" cy="1974454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C24A9-CCB6-4F8D-B8DB-C2F3692CFA5A}" type="datetimeFigureOut">
              <a:rPr lang="en-US" smtClean="0"/>
              <a:t>12/21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C25EE-239B-4C5F-AAD1-255A7D5F1EE2}" type="slidenum">
              <a:rPr lang="en-US" smtClean="0"/>
              <a:t>‹#›</a:t>
            </a:fld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>
            <a:off x="1047127" y="1816100"/>
            <a:ext cx="705547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8365990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C24A9-CCB6-4F8D-B8DB-C2F3692CFA5A}" type="datetimeFigureOut">
              <a:rPr lang="en-US" smtClean="0"/>
              <a:t>12/2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C25EE-239B-4C5F-AAD1-255A7D5F1EE2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047127" y="1816100"/>
            <a:ext cx="705547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1465653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C24A9-CCB6-4F8D-B8DB-C2F3692CFA5A}" type="datetimeFigureOut">
              <a:rPr lang="en-US" smtClean="0"/>
              <a:t>12/21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C25EE-239B-4C5F-AAD1-255A7D5F1E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738429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0359" y="1041401"/>
            <a:ext cx="2788841" cy="1028700"/>
          </a:xfrm>
        </p:spPr>
        <p:txBody>
          <a:bodyPr anchor="b">
            <a:normAutofit/>
          </a:bodyPr>
          <a:lstStyle>
            <a:lvl1pPr algn="ctr">
              <a:defRPr sz="1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64001" y="736599"/>
            <a:ext cx="4102100" cy="3670301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70359" y="2273299"/>
            <a:ext cx="2788841" cy="1828803"/>
          </a:xfrm>
        </p:spPr>
        <p:txBody>
          <a:bodyPr anchor="t">
            <a:normAutofit/>
          </a:bodyPr>
          <a:lstStyle>
            <a:lvl1pPr marL="0" indent="0" algn="ctr">
              <a:buNone/>
              <a:defRPr sz="120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C24A9-CCB6-4F8D-B8DB-C2F3692CFA5A}" type="datetimeFigureOut">
              <a:rPr lang="en-US" smtClean="0"/>
              <a:t>12/21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C25EE-239B-4C5F-AAD1-255A7D5F1EE2}" type="slidenum">
              <a:rPr lang="en-US" smtClean="0"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1047127" y="2184400"/>
            <a:ext cx="263587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319736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2856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1549" y="1412874"/>
            <a:ext cx="4681362" cy="1028700"/>
          </a:xfrm>
        </p:spPr>
        <p:txBody>
          <a:bodyPr anchor="b">
            <a:normAutofit/>
          </a:bodyPr>
          <a:lstStyle>
            <a:lvl1pPr algn="ctr">
              <a:defRPr sz="21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071124" y="781050"/>
            <a:ext cx="2297510" cy="35814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200"/>
            </a:lvl1pPr>
            <a:lvl2pPr marL="342900" indent="0">
              <a:buNone/>
              <a:defRPr sz="1200"/>
            </a:lvl2pPr>
            <a:lvl3pPr marL="685800" indent="0">
              <a:buNone/>
              <a:defRPr sz="120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71549" y="2441574"/>
            <a:ext cx="4681362" cy="1371600"/>
          </a:xfrm>
        </p:spPr>
        <p:txBody>
          <a:bodyPr anchor="t">
            <a:normAutofit/>
          </a:bodyPr>
          <a:lstStyle>
            <a:lvl1pPr marL="0" indent="0" algn="ctr">
              <a:buNone/>
              <a:defRPr sz="13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C24A9-CCB6-4F8D-B8DB-C2F3692CFA5A}" type="datetimeFigureOut">
              <a:rPr lang="en-US" smtClean="0"/>
              <a:t>12/2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C25EE-239B-4C5F-AAD1-255A7D5F1E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618592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1551" y="3611561"/>
            <a:ext cx="7207250" cy="425054"/>
          </a:xfrm>
        </p:spPr>
        <p:txBody>
          <a:bodyPr anchor="b">
            <a:normAutofit/>
          </a:bodyPr>
          <a:lstStyle>
            <a:lvl1pPr algn="ctr">
              <a:defRPr sz="1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81070" y="781050"/>
            <a:ext cx="7579479" cy="2501902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200"/>
            </a:lvl1pPr>
            <a:lvl2pPr marL="342900" indent="0">
              <a:buNone/>
              <a:defRPr sz="1200"/>
            </a:lvl2pPr>
            <a:lvl3pPr marL="685800" indent="0">
              <a:buNone/>
              <a:defRPr sz="120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71551" y="4036615"/>
            <a:ext cx="7207250" cy="370284"/>
          </a:xfrm>
        </p:spPr>
        <p:txBody>
          <a:bodyPr>
            <a:normAutofit/>
          </a:bodyPr>
          <a:lstStyle>
            <a:lvl1pPr marL="0" indent="0" algn="ctr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C24A9-CCB6-4F8D-B8DB-C2F3692CFA5A}" type="datetimeFigureOut">
              <a:rPr lang="en-US" smtClean="0"/>
              <a:t>12/2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C25EE-239B-4C5F-AAD1-255A7D5F1E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415506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7901" y="736599"/>
            <a:ext cx="7194549" cy="2216151"/>
          </a:xfrm>
        </p:spPr>
        <p:txBody>
          <a:bodyPr anchor="ctr">
            <a:normAutofit/>
          </a:bodyPr>
          <a:lstStyle>
            <a:lvl1pPr algn="ctr">
              <a:defRPr sz="2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7901" y="3257550"/>
            <a:ext cx="7194549" cy="114935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500">
                <a:solidFill>
                  <a:schemeClr val="tx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C24A9-CCB6-4F8D-B8DB-C2F3692CFA5A}" type="datetimeFigureOut">
              <a:rPr lang="en-US" smtClean="0"/>
              <a:t>12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C25EE-239B-4C5F-AAD1-255A7D5F1EE2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047127" y="3105149"/>
            <a:ext cx="705547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0786829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4660" y="736599"/>
            <a:ext cx="6972299" cy="1778001"/>
          </a:xfrm>
        </p:spPr>
        <p:txBody>
          <a:bodyPr anchor="ctr">
            <a:normAutofit/>
          </a:bodyPr>
          <a:lstStyle>
            <a:lvl1pPr algn="ctr">
              <a:defRPr sz="24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256109" y="2514600"/>
            <a:ext cx="6629402" cy="43815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1500"/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1551" y="3257550"/>
            <a:ext cx="7207250" cy="114935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500">
                <a:solidFill>
                  <a:schemeClr val="tx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C24A9-CCB6-4F8D-B8DB-C2F3692CFA5A}" type="datetimeFigureOut">
              <a:rPr lang="en-US" smtClean="0"/>
              <a:t>12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C25EE-239B-4C5F-AAD1-255A7D5F1EE2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646510" y="659971"/>
            <a:ext cx="457200" cy="438582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lvl="0"/>
            <a:r>
              <a:rPr lang="en-US" sz="6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950200" y="2120903"/>
            <a:ext cx="457200" cy="438582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lvl="0" algn="r"/>
            <a:r>
              <a:rPr lang="en-US" sz="6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047127" y="3105149"/>
            <a:ext cx="705547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724034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1552" y="2481436"/>
            <a:ext cx="7207251" cy="1101600"/>
          </a:xfrm>
        </p:spPr>
        <p:txBody>
          <a:bodyPr anchor="b">
            <a:normAutofit/>
          </a:bodyPr>
          <a:lstStyle>
            <a:lvl1pPr algn="l">
              <a:defRPr sz="2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1551" y="3583036"/>
            <a:ext cx="7207251" cy="645300"/>
          </a:xfrm>
        </p:spPr>
        <p:txBody>
          <a:bodyPr anchor="t">
            <a:normAutofit/>
          </a:bodyPr>
          <a:lstStyle>
            <a:lvl1pPr marL="0" indent="0" algn="l">
              <a:buNone/>
              <a:defRPr sz="1500">
                <a:solidFill>
                  <a:schemeClr val="tx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C24A9-CCB6-4F8D-B8DB-C2F3692CFA5A}" type="datetimeFigureOut">
              <a:rPr lang="en-US" smtClean="0"/>
              <a:t>12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C25EE-239B-4C5F-AAD1-255A7D5F1E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943266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4660" y="736599"/>
            <a:ext cx="6972299" cy="1682751"/>
          </a:xfrm>
        </p:spPr>
        <p:txBody>
          <a:bodyPr anchor="ctr">
            <a:normAutofit/>
          </a:bodyPr>
          <a:lstStyle>
            <a:lvl1pPr algn="ctr">
              <a:defRPr sz="24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971551" y="2729484"/>
            <a:ext cx="7207251" cy="665226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1800">
                <a:solidFill>
                  <a:schemeClr val="tx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1551" y="3397250"/>
            <a:ext cx="7207251" cy="1009650"/>
          </a:xfrm>
        </p:spPr>
        <p:txBody>
          <a:bodyPr anchor="t">
            <a:normAutofit/>
          </a:bodyPr>
          <a:lstStyle>
            <a:lvl1pPr marL="0" indent="0" algn="l">
              <a:buNone/>
              <a:defRPr sz="1350">
                <a:solidFill>
                  <a:schemeClr val="tx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C24A9-CCB6-4F8D-B8DB-C2F3692CFA5A}" type="datetimeFigureOut">
              <a:rPr lang="en-US" smtClean="0"/>
              <a:t>12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C25EE-239B-4C5F-AAD1-255A7D5F1EE2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646510" y="659971"/>
            <a:ext cx="457200" cy="438582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lvl="0"/>
            <a:r>
              <a:rPr lang="en-US" sz="6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950200" y="1949446"/>
            <a:ext cx="457200" cy="438582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lvl="0" algn="r"/>
            <a:r>
              <a:rPr lang="en-US" sz="6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047127" y="2571750"/>
            <a:ext cx="705547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0085776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1551" y="736599"/>
            <a:ext cx="7207250" cy="1682751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idx="13"/>
          </p:nvPr>
        </p:nvSpPr>
        <p:spPr>
          <a:xfrm>
            <a:off x="971551" y="2722626"/>
            <a:ext cx="7207251" cy="630936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100">
                <a:solidFill>
                  <a:schemeClr val="tx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1550" y="3352800"/>
            <a:ext cx="7207253" cy="1054100"/>
          </a:xfrm>
        </p:spPr>
        <p:txBody>
          <a:bodyPr anchor="t">
            <a:normAutofit/>
          </a:bodyPr>
          <a:lstStyle>
            <a:lvl1pPr marL="0" indent="0" algn="l">
              <a:buNone/>
              <a:defRPr sz="1350">
                <a:solidFill>
                  <a:schemeClr val="tx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C24A9-CCB6-4F8D-B8DB-C2F3692CFA5A}" type="datetimeFigureOut">
              <a:rPr lang="en-US" smtClean="0"/>
              <a:t>12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C25EE-239B-4C5F-AAD1-255A7D5F1EE2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047127" y="2571750"/>
            <a:ext cx="705547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7299192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C24A9-CCB6-4F8D-B8DB-C2F3692CFA5A}" type="datetimeFigureOut">
              <a:rPr lang="en-US" smtClean="0"/>
              <a:t>12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C25EE-239B-4C5F-AAD1-255A7D5F1EE2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047127" y="1816100"/>
            <a:ext cx="705547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7481158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49518" y="736599"/>
            <a:ext cx="1418171" cy="367030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71549" y="736599"/>
            <a:ext cx="5574769" cy="3670301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C24A9-CCB6-4F8D-B8DB-C2F3692CFA5A}" type="datetimeFigureOut">
              <a:rPr lang="en-US" smtClean="0"/>
              <a:t>12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C25EE-239B-4C5F-AAD1-255A7D5F1EE2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6647918" y="742950"/>
            <a:ext cx="0" cy="365760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840619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8379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2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7858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21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9218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2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3115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21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0257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2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916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2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8776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611894-28B8-4005-BA35-73238799DD5F}" type="datetimeFigureOut">
              <a:rPr lang="en-US" smtClean="0"/>
              <a:t>12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3037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Content-GrommetsCombined.pn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5142161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71552" y="736600"/>
            <a:ext cx="7200897" cy="977900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1551" y="1917699"/>
            <a:ext cx="7200897" cy="2489202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08126" y="4476750"/>
            <a:ext cx="1200150" cy="2095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75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02AC24A9-CCB6-4F8D-B8DB-C2F3692CFA5A}" type="datetimeFigureOut">
              <a:rPr lang="en-US" smtClean="0"/>
              <a:t>12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71551" y="4476750"/>
            <a:ext cx="5479425" cy="2095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75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765426" y="4476750"/>
            <a:ext cx="407023" cy="2095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75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B2DC25EE-239B-4C5F-AAD1-255A7D5F1E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3116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</p:sldLayoutIdLst>
  <p:txStyles>
    <p:titleStyle>
      <a:lvl1pPr algn="ctr" defTabSz="342900" rtl="0" eaLnBrk="1" latinLnBrk="0" hangingPunct="1">
        <a:spcBef>
          <a:spcPct val="0"/>
        </a:spcBef>
        <a:buNone/>
        <a:defRPr sz="33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14313" indent="-214313" algn="l" defTabSz="342900" rtl="0" eaLnBrk="1" latinLnBrk="0" hangingPunct="1">
        <a:spcBef>
          <a:spcPct val="20000"/>
        </a:spcBef>
        <a:spcAft>
          <a:spcPts val="45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557213" indent="-214313" algn="l" defTabSz="342900" rtl="0" eaLnBrk="1" latinLnBrk="0" hangingPunct="1">
        <a:spcBef>
          <a:spcPct val="20000"/>
        </a:spcBef>
        <a:spcAft>
          <a:spcPts val="450"/>
        </a:spcAft>
        <a:buClr>
          <a:schemeClr val="accent1"/>
        </a:buClr>
        <a:buSzPct val="115000"/>
        <a:buFont typeface="Arial"/>
        <a:buChar char="•"/>
        <a:defRPr sz="15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900113" indent="-214313" algn="l" defTabSz="342900" rtl="0" eaLnBrk="1" latinLnBrk="0" hangingPunct="1">
        <a:spcBef>
          <a:spcPct val="20000"/>
        </a:spcBef>
        <a:spcAft>
          <a:spcPts val="450"/>
        </a:spcAft>
        <a:buClr>
          <a:schemeClr val="accent1"/>
        </a:buClr>
        <a:buSzPct val="115000"/>
        <a:buFont typeface="Arial"/>
        <a:buChar char="•"/>
        <a:defRPr sz="135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157288" indent="-128588" algn="l" defTabSz="342900" rtl="0" eaLnBrk="1" latinLnBrk="0" hangingPunct="1">
        <a:spcBef>
          <a:spcPct val="20000"/>
        </a:spcBef>
        <a:spcAft>
          <a:spcPts val="450"/>
        </a:spcAft>
        <a:buClr>
          <a:schemeClr val="accent1"/>
        </a:buClr>
        <a:buSzPct val="115000"/>
        <a:buFont typeface="Arial"/>
        <a:buChar char="•"/>
        <a:defRPr sz="12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1500188" indent="-128588" algn="l" defTabSz="342900" rtl="0" eaLnBrk="1" latinLnBrk="0" hangingPunct="1">
        <a:spcBef>
          <a:spcPct val="20000"/>
        </a:spcBef>
        <a:spcAft>
          <a:spcPts val="450"/>
        </a:spcAft>
        <a:buClr>
          <a:schemeClr val="accent1"/>
        </a:buClr>
        <a:buSzPct val="115000"/>
        <a:buFont typeface="Arial"/>
        <a:buChar char="•"/>
        <a:defRPr sz="105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1885950" indent="-171450" algn="l" defTabSz="342900" rtl="0" eaLnBrk="1" latinLnBrk="0" hangingPunct="1">
        <a:spcBef>
          <a:spcPct val="20000"/>
        </a:spcBef>
        <a:spcAft>
          <a:spcPts val="450"/>
        </a:spcAft>
        <a:buClr>
          <a:schemeClr val="accent1"/>
        </a:buClr>
        <a:buSzPct val="115000"/>
        <a:buFont typeface="Arial"/>
        <a:buChar char="•"/>
        <a:defRPr sz="105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228850" indent="-171450" algn="l" defTabSz="342900" rtl="0" eaLnBrk="1" latinLnBrk="0" hangingPunct="1">
        <a:spcBef>
          <a:spcPct val="20000"/>
        </a:spcBef>
        <a:spcAft>
          <a:spcPts val="450"/>
        </a:spcAft>
        <a:buClr>
          <a:schemeClr val="accent1"/>
        </a:buClr>
        <a:buSzPct val="115000"/>
        <a:buFont typeface="Arial"/>
        <a:buChar char="•"/>
        <a:defRPr sz="105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2571750" indent="-171450" algn="l" defTabSz="342900" rtl="0" eaLnBrk="1" latinLnBrk="0" hangingPunct="1">
        <a:spcBef>
          <a:spcPct val="20000"/>
        </a:spcBef>
        <a:spcAft>
          <a:spcPts val="450"/>
        </a:spcAft>
        <a:buClr>
          <a:schemeClr val="accent1"/>
        </a:buClr>
        <a:buSzPct val="115000"/>
        <a:buFont typeface="Arial"/>
        <a:buChar char="•"/>
        <a:defRPr sz="105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2914650" indent="-171450" algn="l" defTabSz="342900" rtl="0" eaLnBrk="1" latinLnBrk="0" hangingPunct="1">
        <a:spcBef>
          <a:spcPct val="20000"/>
        </a:spcBef>
        <a:spcAft>
          <a:spcPts val="450"/>
        </a:spcAft>
        <a:buClr>
          <a:schemeClr val="accent1"/>
        </a:buClr>
        <a:buSzPct val="115000"/>
        <a:buFont typeface="Arial"/>
        <a:buChar char="•"/>
        <a:defRPr sz="105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0.png"/><Relationship Id="rId7" Type="http://schemas.openxmlformats.org/officeDocument/2006/relationships/image" Target="../media/image4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jpe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0.png"/><Relationship Id="rId12" Type="http://schemas.openxmlformats.org/officeDocument/2006/relationships/image" Target="../media/image1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wmf"/><Relationship Id="rId11" Type="http://schemas.openxmlformats.org/officeDocument/2006/relationships/image" Target="../media/image13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2.png"/><Relationship Id="rId4" Type="http://schemas.openxmlformats.org/officeDocument/2006/relationships/image" Target="../media/image8.wmf"/><Relationship Id="rId9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9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e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8.e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8">
            <a:extLst>
              <a:ext uri="{FF2B5EF4-FFF2-40B4-BE49-F238E27FC236}">
                <a16:creationId xmlns:a16="http://schemas.microsoft.com/office/drawing/2014/main" id="{C12F9D32-251F-4D78-B1BA-DCCE50D3D2C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5142161"/>
          </a:xfrm>
          <a:prstGeom prst="rect">
            <a:avLst/>
          </a:prstGeom>
        </p:spPr>
      </p:pic>
      <p:sp>
        <p:nvSpPr>
          <p:cNvPr id="7" name="Rectangle 10">
            <a:extLst>
              <a:ext uri="{FF2B5EF4-FFF2-40B4-BE49-F238E27FC236}">
                <a16:creationId xmlns:a16="http://schemas.microsoft.com/office/drawing/2014/main" id="{C507429E-866E-4EA2-96D0-1A47D83FC8C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19483" y="819150"/>
            <a:ext cx="4824098" cy="3386328"/>
          </a:xfrm>
          <a:prstGeom prst="rect">
            <a:avLst/>
          </a:prstGeom>
          <a:solidFill>
            <a:schemeClr val="bg1"/>
          </a:solidFill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endParaRPr lang="en-US" sz="1350">
              <a:solidFill>
                <a:prstClr val="white"/>
              </a:solidFill>
              <a:latin typeface="Garamond" panose="02020404030301010803"/>
            </a:endParaRPr>
          </a:p>
        </p:txBody>
      </p:sp>
      <p:cxnSp>
        <p:nvCxnSpPr>
          <p:cNvPr id="8" name="Straight Connector 12">
            <a:extLst>
              <a:ext uri="{FF2B5EF4-FFF2-40B4-BE49-F238E27FC236}">
                <a16:creationId xmlns:a16="http://schemas.microsoft.com/office/drawing/2014/main" id="{3DD931CC-F9EA-4AA5-B787-BBC988B2E26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5999574" y="2632330"/>
            <a:ext cx="2306233" cy="926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Subtitle 2">
            <a:extLst>
              <a:ext uri="{FF2B5EF4-FFF2-40B4-BE49-F238E27FC236}">
                <a16:creationId xmlns:a16="http://schemas.microsoft.com/office/drawing/2014/main" id="{82FD8B6C-1D59-4215-BE6E-97EA8299AD9F}"/>
              </a:ext>
            </a:extLst>
          </p:cNvPr>
          <p:cNvSpPr txBox="1">
            <a:spLocks/>
          </p:cNvSpPr>
          <p:nvPr/>
        </p:nvSpPr>
        <p:spPr>
          <a:xfrm>
            <a:off x="1011390" y="1635608"/>
            <a:ext cx="4355162" cy="2405951"/>
          </a:xfrm>
          <a:prstGeom prst="rect">
            <a:avLst/>
          </a:prstGeom>
        </p:spPr>
        <p:txBody>
          <a:bodyPr vert="horz" lIns="68580" tIns="34290" rIns="68580" bIns="34290" rtlCol="0" anchor="t">
            <a:normAutofit lnSpcReduction="10000"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None/>
              <a:defRPr sz="21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None/>
              <a:defRPr sz="20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None/>
              <a:defRPr sz="18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None/>
              <a:defRPr sz="16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defTabSz="342900">
              <a:spcAft>
                <a:spcPts val="450"/>
              </a:spcAft>
              <a:buClr>
                <a:srgbClr val="AB946B"/>
              </a:buClr>
            </a:pPr>
            <a:r>
              <a:rPr lang="en-US" sz="3375" b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 TOÁN –LỚP 10</a:t>
            </a:r>
          </a:p>
          <a:p>
            <a:pPr defTabSz="342900">
              <a:spcAft>
                <a:spcPts val="450"/>
              </a:spcAft>
              <a:buClr>
                <a:srgbClr val="AB946B"/>
              </a:buClr>
            </a:pPr>
            <a:r>
              <a:rPr lang="en-US" sz="2400" b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I: MỆNH ĐỀ VÀ TẬP HỢP</a:t>
            </a:r>
          </a:p>
          <a:p>
            <a:pPr defTabSz="342900">
              <a:spcAft>
                <a:spcPts val="450"/>
              </a:spcAft>
              <a:buClr>
                <a:srgbClr val="AB946B"/>
              </a:buClr>
            </a:pPr>
            <a:endParaRPr lang="en-US" b="1">
              <a:ln/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342900">
              <a:spcAft>
                <a:spcPts val="450"/>
              </a:spcAft>
              <a:buClr>
                <a:srgbClr val="AB946B"/>
              </a:buClr>
            </a:pPr>
            <a:r>
              <a:rPr lang="en-US" sz="2250" b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2: TẬP HỢP</a:t>
            </a:r>
          </a:p>
          <a:p>
            <a:pPr defTabSz="342900">
              <a:spcAft>
                <a:spcPts val="450"/>
              </a:spcAft>
              <a:buClr>
                <a:srgbClr val="AB946B"/>
              </a:buClr>
            </a:pPr>
            <a:endParaRPr lang="en-US" sz="2475" b="1">
              <a:ln/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342900">
              <a:spcAft>
                <a:spcPts val="450"/>
              </a:spcAft>
              <a:buClr>
                <a:srgbClr val="AB946B"/>
              </a:buClr>
            </a:pPr>
            <a:endParaRPr lang="en-US" sz="2475" b="1" i="1">
              <a:ln/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342900">
              <a:spcAft>
                <a:spcPts val="450"/>
              </a:spcAft>
              <a:buClr>
                <a:srgbClr val="AB946B"/>
              </a:buClr>
            </a:pPr>
            <a:endParaRPr lang="en-US" sz="1575" b="1">
              <a:ln/>
              <a:solidFill>
                <a:srgbClr val="DD8C3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342900">
              <a:spcAft>
                <a:spcPts val="450"/>
              </a:spcAft>
              <a:buClr>
                <a:srgbClr val="AB946B"/>
              </a:buClr>
            </a:pPr>
            <a:endParaRPr lang="en-US" sz="1575" b="1">
              <a:ln/>
              <a:solidFill>
                <a:srgbClr val="DD8C3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AutoShape 2" descr="22 Icon Toán Học ý tưởng | toán học, nghệ thuật đầu lâu, mẫu doodle">
            <a:extLst>
              <a:ext uri="{FF2B5EF4-FFF2-40B4-BE49-F238E27FC236}">
                <a16:creationId xmlns:a16="http://schemas.microsoft.com/office/drawing/2014/main" id="{1E3FD3D0-BC4C-4EC0-8182-0AE83C57AED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457700" y="2457450"/>
            <a:ext cx="2286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pPr defTabSz="342900"/>
            <a:endParaRPr lang="en-US" sz="1350">
              <a:solidFill>
                <a:prstClr val="black"/>
              </a:solidFill>
              <a:latin typeface="Garamond" panose="02020404030301010803"/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61041088-24E6-4730-B57F-05B8C87CA92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72768" y="700601"/>
            <a:ext cx="1959842" cy="1940998"/>
          </a:xfrm>
          <a:prstGeom prst="rect">
            <a:avLst/>
          </a:prstGeom>
        </p:spPr>
      </p:pic>
      <p:sp>
        <p:nvSpPr>
          <p:cNvPr id="2" name="Oval 1">
            <a:extLst>
              <a:ext uri="{FF2B5EF4-FFF2-40B4-BE49-F238E27FC236}">
                <a16:creationId xmlns:a16="http://schemas.microsoft.com/office/drawing/2014/main" id="{554F0F7B-0F45-4751-AC8B-647B11D76BDA}"/>
              </a:ext>
            </a:extLst>
          </p:cNvPr>
          <p:cNvSpPr/>
          <p:nvPr/>
        </p:nvSpPr>
        <p:spPr>
          <a:xfrm>
            <a:off x="5917867" y="2838583"/>
            <a:ext cx="2469644" cy="914026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defTabSz="342900"/>
            <a:r>
              <a:rPr lang="en-US" sz="1350" b="1">
                <a:ln w="9525">
                  <a:solidFill>
                    <a:prstClr val="white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T GDNN – GDTX </a:t>
            </a:r>
          </a:p>
          <a:p>
            <a:pPr defTabSz="342900"/>
            <a:r>
              <a:rPr lang="en-US" sz="1350" b="1">
                <a:ln w="9525">
                  <a:solidFill>
                    <a:prstClr val="white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TP THỦ ĐỨC</a:t>
            </a:r>
          </a:p>
          <a:p>
            <a:pPr algn="ctr" defTabSz="342900"/>
            <a:endParaRPr lang="en-US" sz="1350">
              <a:ln w="0"/>
              <a:solidFill>
                <a:prstClr val="black"/>
              </a:solidFill>
              <a:effectLst>
                <a:outerShdw blurRad="38100" dist="19050" dir="2700000" algn="tl" rotWithShape="0">
                  <a:prstClr val="black">
                    <a:alpha val="40000"/>
                  </a:prst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364112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0" y="-15333"/>
            <a:ext cx="9144000" cy="458074"/>
          </a:xfrm>
          <a:prstGeom prst="rect">
            <a:avLst/>
          </a:prstGeom>
          <a:solidFill>
            <a:srgbClr val="0070C0"/>
          </a:solidFill>
          <a:ln w="12700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b="1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.  Tập con và hai tập hợp bằng nhau</a:t>
            </a:r>
            <a:endParaRPr lang="vi-VN" b="1" i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2C30EC6D-B850-3305-23B6-36D41703C885}"/>
              </a:ext>
            </a:extLst>
          </p:cNvPr>
          <p:cNvSpPr/>
          <p:nvPr/>
        </p:nvSpPr>
        <p:spPr>
          <a:xfrm>
            <a:off x="761645" y="537814"/>
            <a:ext cx="7620000" cy="2091263"/>
          </a:xfrm>
          <a:prstGeom prst="roundRect">
            <a:avLst/>
          </a:prstGeom>
          <a:ln w="5715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64F2B548-A5AE-857F-D476-527978D882E6}"/>
              </a:ext>
            </a:extLst>
          </p:cNvPr>
          <p:cNvSpPr/>
          <p:nvPr/>
        </p:nvSpPr>
        <p:spPr>
          <a:xfrm>
            <a:off x="761645" y="2724151"/>
            <a:ext cx="7620000" cy="2286000"/>
          </a:xfrm>
          <a:prstGeom prst="roundRect">
            <a:avLst/>
          </a:prstGeom>
          <a:solidFill>
            <a:schemeClr val="bg1"/>
          </a:solidFill>
          <a:ln w="57150">
            <a:solidFill>
              <a:srgbClr val="92D05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464DB11-CCF8-9231-C599-0B4669A74C9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9643" y="711644"/>
            <a:ext cx="7141010" cy="1513008"/>
          </a:xfrm>
          <a:prstGeom prst="rect">
            <a:avLst/>
          </a:prstGeom>
        </p:spPr>
      </p:pic>
      <p:sp>
        <p:nvSpPr>
          <p:cNvPr id="5" name="Speech Bubble: Oval 4">
            <a:extLst>
              <a:ext uri="{FF2B5EF4-FFF2-40B4-BE49-F238E27FC236}">
                <a16:creationId xmlns:a16="http://schemas.microsoft.com/office/drawing/2014/main" id="{0E78E941-79A2-2CBA-913F-E35997368050}"/>
              </a:ext>
            </a:extLst>
          </p:cNvPr>
          <p:cNvSpPr/>
          <p:nvPr/>
        </p:nvSpPr>
        <p:spPr>
          <a:xfrm>
            <a:off x="2455411" y="1663523"/>
            <a:ext cx="2857027" cy="1334090"/>
          </a:xfrm>
          <a:prstGeom prst="wedgeEllipseCallout">
            <a:avLst/>
          </a:prstGeom>
          <a:solidFill>
            <a:schemeClr val="accent3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i="1"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Tập hợp A có phải là tập con của A không?</a:t>
            </a:r>
            <a:endParaRPr lang="en-US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08F7A09-5B74-297B-5156-069F7B39B8F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9643" y="2977634"/>
            <a:ext cx="6781800" cy="1562719"/>
          </a:xfrm>
          <a:prstGeom prst="rect">
            <a:avLst/>
          </a:prstGeom>
        </p:spPr>
      </p:pic>
      <p:sp>
        <p:nvSpPr>
          <p:cNvPr id="10" name="Speech Bubble: Oval 9">
            <a:extLst>
              <a:ext uri="{FF2B5EF4-FFF2-40B4-BE49-F238E27FC236}">
                <a16:creationId xmlns:a16="http://schemas.microsoft.com/office/drawing/2014/main" id="{37B86592-A196-ABB6-EEF2-02AC98A8A054}"/>
              </a:ext>
            </a:extLst>
          </p:cNvPr>
          <p:cNvSpPr/>
          <p:nvPr/>
        </p:nvSpPr>
        <p:spPr>
          <a:xfrm>
            <a:off x="5280843" y="1752304"/>
            <a:ext cx="3485558" cy="1334090"/>
          </a:xfrm>
          <a:prstGeom prst="wedgeEllipseCallout">
            <a:avLst/>
          </a:prstGeom>
          <a:solidFill>
            <a:schemeClr val="accent3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800" i="1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ập hợp rỗng là tập con của tập hợp nào?</a:t>
            </a:r>
            <a:endParaRPr lang="en-US" sz="18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7517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5" grpId="1" animBg="1"/>
      <p:bldP spid="10" grpId="0" animBg="1"/>
      <p:bldP spid="10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0" y="-15333"/>
            <a:ext cx="9144000" cy="458074"/>
          </a:xfrm>
          <a:prstGeom prst="rect">
            <a:avLst/>
          </a:prstGeom>
          <a:solidFill>
            <a:srgbClr val="0070C0"/>
          </a:solidFill>
          <a:ln w="12700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b="1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.  Tập con và hai tập hợp bằng nhau</a:t>
            </a:r>
            <a:endParaRPr lang="vi-VN" b="1" i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2C30EC6D-B850-3305-23B6-36D41703C885}"/>
              </a:ext>
            </a:extLst>
          </p:cNvPr>
          <p:cNvSpPr/>
          <p:nvPr/>
        </p:nvSpPr>
        <p:spPr>
          <a:xfrm>
            <a:off x="761645" y="604545"/>
            <a:ext cx="7620000" cy="2091263"/>
          </a:xfrm>
          <a:prstGeom prst="roundRect">
            <a:avLst/>
          </a:prstGeom>
          <a:ln w="5715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64F2B548-A5AE-857F-D476-527978D882E6}"/>
              </a:ext>
            </a:extLst>
          </p:cNvPr>
          <p:cNvSpPr/>
          <p:nvPr/>
        </p:nvSpPr>
        <p:spPr>
          <a:xfrm>
            <a:off x="761645" y="2800350"/>
            <a:ext cx="7620000" cy="2286000"/>
          </a:xfrm>
          <a:prstGeom prst="roundRect">
            <a:avLst/>
          </a:prstGeom>
          <a:solidFill>
            <a:schemeClr val="bg1"/>
          </a:solidFill>
          <a:ln w="57150">
            <a:solidFill>
              <a:srgbClr val="92D05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6B77C63-6FA5-E50F-3E66-FECA26AE6D1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0600" y="895350"/>
            <a:ext cx="3810000" cy="156258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E24E03C3-4E10-8C90-CBA2-924CF308B41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29200" y="742950"/>
            <a:ext cx="2895600" cy="162370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2AB13A9-FC76-F92F-CC7A-1545A0816EC2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21080"/>
          <a:stretch/>
        </p:blipFill>
        <p:spPr>
          <a:xfrm>
            <a:off x="1143000" y="2857612"/>
            <a:ext cx="6168483" cy="14892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37779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0" y="-15333"/>
            <a:ext cx="9144000" cy="458074"/>
          </a:xfrm>
          <a:prstGeom prst="rect">
            <a:avLst/>
          </a:prstGeom>
          <a:solidFill>
            <a:srgbClr val="0070C0"/>
          </a:solidFill>
          <a:ln w="12700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b="1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.  Tập con và hai tập hợp bằng nhau</a:t>
            </a:r>
            <a:endParaRPr lang="vi-VN" b="1" i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: Rounded Corners 1">
                <a:extLst>
                  <a:ext uri="{FF2B5EF4-FFF2-40B4-BE49-F238E27FC236}">
                    <a16:creationId xmlns:a16="http://schemas.microsoft.com/office/drawing/2014/main" id="{2C30EC6D-B850-3305-23B6-36D41703C885}"/>
                  </a:ext>
                </a:extLst>
              </p:cNvPr>
              <p:cNvSpPr/>
              <p:nvPr/>
            </p:nvSpPr>
            <p:spPr>
              <a:xfrm>
                <a:off x="746777" y="585671"/>
                <a:ext cx="7620000" cy="2091263"/>
              </a:xfrm>
              <a:prstGeom prst="roundRect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1800" b="1" i="1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í dụ:</a:t>
                </a:r>
                <a:r>
                  <a:rPr lang="en-US" sz="18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ho hai tập hợp</a:t>
                </a:r>
                <a:r>
                  <a:rPr lang="en-US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</a:t>
                </a:r>
                <a:r>
                  <a:rPr lang="en-US" sz="18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 = {1; 2}</a:t>
                </a:r>
                <a:r>
                  <a:rPr lang="en-US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:r>
                  <a:rPr lang="en-US" sz="18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 = {</a:t>
                </a:r>
                <a14:m>
                  <m:oMath xmlns:m="http://schemas.openxmlformats.org/officeDocument/2006/math"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ℝ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|</m:t>
                    </m:r>
                    <m:sSup>
                      <m:sSup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3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2=0</m:t>
                    </m:r>
                  </m:oMath>
                </a14:m>
                <a:r>
                  <a:rPr lang="en-US" sz="18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}.</a:t>
                </a:r>
                <a:r>
                  <a:rPr lang="en-US" i="1"/>
                  <a:t> </a:t>
                </a:r>
                <a:r>
                  <a:rPr lang="en-US">
                    <a:latin typeface="Arial" panose="020B0604020202020204" pitchFamily="34" charset="0"/>
                    <a:cs typeface="Arial" panose="020B0604020202020204" pitchFamily="34" charset="0"/>
                  </a:rPr>
                  <a:t>Phần tử tập hợp A có thuộc tập hợp B không? Ngược lại phần tử tập hợp B có thuộc tập hợp A không?</a:t>
                </a:r>
              </a:p>
            </p:txBody>
          </p:sp>
        </mc:Choice>
        <mc:Fallback xmlns="">
          <p:sp>
            <p:nvSpPr>
              <p:cNvPr id="2" name="Rectangle: Rounded Corners 1">
                <a:extLst>
                  <a:ext uri="{FF2B5EF4-FFF2-40B4-BE49-F238E27FC236}">
                    <a16:creationId xmlns:a16="http://schemas.microsoft.com/office/drawing/2014/main" id="{2C30EC6D-B850-3305-23B6-36D41703C88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777" y="585671"/>
                <a:ext cx="7620000" cy="2091263"/>
              </a:xfrm>
              <a:prstGeom prst="roundRect">
                <a:avLst/>
              </a:prstGeom>
              <a:blipFill>
                <a:blip r:embed="rId3"/>
                <a:stretch>
                  <a:fillRect/>
                </a:stretch>
              </a:blipFill>
              <a:ln w="571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64F2B548-A5AE-857F-D476-527978D882E6}"/>
              </a:ext>
            </a:extLst>
          </p:cNvPr>
          <p:cNvSpPr/>
          <p:nvPr/>
        </p:nvSpPr>
        <p:spPr>
          <a:xfrm>
            <a:off x="746777" y="2819865"/>
            <a:ext cx="7620000" cy="1504485"/>
          </a:xfrm>
          <a:prstGeom prst="roundRect">
            <a:avLst/>
          </a:prstGeom>
          <a:solidFill>
            <a:schemeClr val="bg1"/>
          </a:solidFill>
          <a:ln w="57150">
            <a:solidFill>
              <a:srgbClr val="92D05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05735B8-74D2-EE9D-B2D0-FBA4BABF2BE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75199" y="3163505"/>
            <a:ext cx="7163155" cy="817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4078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0" y="-15333"/>
            <a:ext cx="9144000" cy="458074"/>
          </a:xfrm>
          <a:prstGeom prst="rect">
            <a:avLst/>
          </a:prstGeom>
          <a:solidFill>
            <a:srgbClr val="0070C0"/>
          </a:solidFill>
          <a:ln w="12700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b="1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.  Tập con và hai tập hợp bằng nhau</a:t>
            </a:r>
            <a:endParaRPr lang="vi-VN" b="1" i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2C30EC6D-B850-3305-23B6-36D41703C885}"/>
              </a:ext>
            </a:extLst>
          </p:cNvPr>
          <p:cNvSpPr/>
          <p:nvPr/>
        </p:nvSpPr>
        <p:spPr>
          <a:xfrm>
            <a:off x="761645" y="537814"/>
            <a:ext cx="7620000" cy="2091263"/>
          </a:xfrm>
          <a:prstGeom prst="roundRect">
            <a:avLst/>
          </a:prstGeom>
          <a:ln w="5715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64F2B548-A5AE-857F-D476-527978D882E6}"/>
              </a:ext>
            </a:extLst>
          </p:cNvPr>
          <p:cNvSpPr/>
          <p:nvPr/>
        </p:nvSpPr>
        <p:spPr>
          <a:xfrm>
            <a:off x="761645" y="2758012"/>
            <a:ext cx="7696555" cy="2385487"/>
          </a:xfrm>
          <a:prstGeom prst="roundRect">
            <a:avLst/>
          </a:prstGeom>
          <a:solidFill>
            <a:schemeClr val="bg1"/>
          </a:solidFill>
          <a:ln w="57150">
            <a:solidFill>
              <a:srgbClr val="92D05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rgbClr val="FF0000"/>
                </a:solidFill>
              </a:rPr>
              <a:t>Hướng dẫn giải:</a:t>
            </a:r>
          </a:p>
          <a:p>
            <a:pPr algn="ctr"/>
            <a:endParaRPr lang="en-US">
              <a:solidFill>
                <a:srgbClr val="FF0000"/>
              </a:solidFill>
            </a:endParaRPr>
          </a:p>
          <a:p>
            <a:pPr algn="ctr"/>
            <a:endParaRPr lang="en-US">
              <a:solidFill>
                <a:srgbClr val="FF0000"/>
              </a:solidFill>
            </a:endParaRPr>
          </a:p>
          <a:p>
            <a:pPr algn="ctr"/>
            <a:endParaRPr lang="en-US">
              <a:solidFill>
                <a:srgbClr val="FF0000"/>
              </a:solidFill>
            </a:endParaRPr>
          </a:p>
          <a:p>
            <a:pPr algn="ctr"/>
            <a:endParaRPr lang="en-US">
              <a:solidFill>
                <a:srgbClr val="FF0000"/>
              </a:solidFill>
            </a:endParaRPr>
          </a:p>
          <a:p>
            <a:pPr algn="ctr"/>
            <a:endParaRPr lang="en-US">
              <a:solidFill>
                <a:srgbClr val="FF0000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3A20B10-FA20-6764-4EE9-9C1BE748968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5400" y="666750"/>
            <a:ext cx="6096000" cy="184754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9624551-9AE6-565F-B7C7-28D0689BA5F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54122" y="2856368"/>
            <a:ext cx="5361078" cy="21305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47789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0" y="-15333"/>
            <a:ext cx="9144000" cy="458074"/>
          </a:xfrm>
          <a:prstGeom prst="rect">
            <a:avLst/>
          </a:prstGeom>
          <a:solidFill>
            <a:srgbClr val="0070C0"/>
          </a:solidFill>
          <a:ln w="12700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b="1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.  Tập con và hai tập hợp bằng nhau</a:t>
            </a:r>
            <a:endParaRPr lang="vi-VN" b="1" i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2C30EC6D-B850-3305-23B6-36D41703C885}"/>
              </a:ext>
            </a:extLst>
          </p:cNvPr>
          <p:cNvSpPr/>
          <p:nvPr/>
        </p:nvSpPr>
        <p:spPr>
          <a:xfrm>
            <a:off x="761645" y="537814"/>
            <a:ext cx="7620000" cy="1957735"/>
          </a:xfrm>
          <a:prstGeom prst="roundRect">
            <a:avLst/>
          </a:prstGeom>
          <a:ln w="5715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</a:pPr>
            <a:endParaRPr lang="en-US" sz="18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64F2B548-A5AE-857F-D476-527978D882E6}"/>
              </a:ext>
            </a:extLst>
          </p:cNvPr>
          <p:cNvSpPr/>
          <p:nvPr/>
        </p:nvSpPr>
        <p:spPr>
          <a:xfrm>
            <a:off x="739343" y="2705100"/>
            <a:ext cx="7620000" cy="2438400"/>
          </a:xfrm>
          <a:prstGeom prst="roundRect">
            <a:avLst/>
          </a:prstGeom>
          <a:solidFill>
            <a:schemeClr val="bg1"/>
          </a:solidFill>
          <a:ln w="57150">
            <a:solidFill>
              <a:srgbClr val="92D05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50000"/>
              </a:lnSpc>
              <a:spcAft>
                <a:spcPts val="800"/>
              </a:spcAft>
            </a:pPr>
            <a:endParaRPr lang="en-US" sz="180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endParaRPr lang="en-US" sz="180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120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</a:t>
            </a:r>
            <a:endParaRPr lang="en-US" sz="18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6C5D6546-C827-C2D1-69F2-3FE6C87A6E4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0600" y="652292"/>
            <a:ext cx="6594741" cy="168723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6BAC580E-4D33-CCE1-E62C-55C7A42A924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05200" y="3028950"/>
            <a:ext cx="2265231" cy="141433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BBF35594-0385-0835-2380-6DD9A5A51A4E}"/>
              </a:ext>
            </a:extLst>
          </p:cNvPr>
          <p:cNvSpPr txBox="1"/>
          <p:nvPr/>
        </p:nvSpPr>
        <p:spPr>
          <a:xfrm>
            <a:off x="970156" y="3028950"/>
            <a:ext cx="1981200" cy="458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i="1">
                <a:latin typeface="Arial" panose="020B0604020202020204" pitchFamily="34" charset="0"/>
                <a:cs typeface="Arial" panose="020B0604020202020204" pitchFamily="34" charset="0"/>
              </a:rPr>
              <a:t>Hướng dẫn giải:</a:t>
            </a:r>
            <a:endParaRPr lang="vi-VN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4901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0" y="-15333"/>
            <a:ext cx="9144000" cy="458074"/>
          </a:xfrm>
          <a:prstGeom prst="rect">
            <a:avLst/>
          </a:prstGeom>
          <a:solidFill>
            <a:srgbClr val="0070C0"/>
          </a:solidFill>
          <a:ln w="12700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b="1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.  Tập con và hai tập hợp bằng nhau</a:t>
            </a:r>
            <a:endParaRPr lang="vi-VN" b="1" i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: Rounded Corners 1">
                <a:extLst>
                  <a:ext uri="{FF2B5EF4-FFF2-40B4-BE49-F238E27FC236}">
                    <a16:creationId xmlns:a16="http://schemas.microsoft.com/office/drawing/2014/main" id="{2C30EC6D-B850-3305-23B6-36D41703C885}"/>
                  </a:ext>
                </a:extLst>
              </p:cNvPr>
              <p:cNvSpPr/>
              <p:nvPr/>
            </p:nvSpPr>
            <p:spPr>
              <a:xfrm>
                <a:off x="761645" y="537814"/>
                <a:ext cx="7620000" cy="1957735"/>
              </a:xfrm>
              <a:prstGeom prst="roundRect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                    </m:t>
                      </m:r>
                    </m:oMath>
                  </m:oMathPara>
                </a14:m>
                <a:endParaRPr lang="en-US" sz="1800" b="0" i="1"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18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        </m:t>
                    </m:r>
                    <m:r>
                      <a:rPr lang="en-US" sz="18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</m:t>
                    </m:r>
                    <m:r>
                      <a:rPr lang="en-US" sz="18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ó 4 </m:t>
                    </m:r>
                    <m:r>
                      <a:rPr lang="en-US" sz="18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𝑡</m:t>
                    </m:r>
                    <m:r>
                      <a:rPr lang="en-US" sz="18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ậ</m:t>
                    </m:r>
                    <m:r>
                      <a:rPr lang="en-US" sz="18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en-US" sz="18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18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h</m:t>
                    </m:r>
                    <m:r>
                      <a:rPr lang="en-US" sz="18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ợ</m:t>
                    </m:r>
                    <m:r>
                      <a:rPr lang="en-US" sz="18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en-US" sz="18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18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𝑐𝑜𝑛</m:t>
                    </m:r>
                    <m:r>
                      <a:rPr lang="en-US" sz="18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18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𝑐</m:t>
                    </m:r>
                    <m:r>
                      <a:rPr lang="en-US" sz="18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ủ</m:t>
                    </m:r>
                    <m:r>
                      <a:rPr lang="en-US" sz="18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18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18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</m:t>
                    </m:r>
                    <m:r>
                      <a:rPr lang="en-US" sz="18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18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𝑙</m:t>
                    </m:r>
                    <m:r>
                      <a:rPr lang="en-US" sz="18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à:                     ∅</m:t>
                    </m:r>
                    <m: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{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},{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𝑏</m:t>
                    </m:r>
                    <m: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},{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;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𝑏</m:t>
                    </m:r>
                    <m: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}</m:t>
                    </m:r>
                  </m:oMath>
                </a14:m>
                <a:r>
                  <a:rPr lang="en-US" sz="18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18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: Rounded Corners 1">
                <a:extLst>
                  <a:ext uri="{FF2B5EF4-FFF2-40B4-BE49-F238E27FC236}">
                    <a16:creationId xmlns:a16="http://schemas.microsoft.com/office/drawing/2014/main" id="{2C30EC6D-B850-3305-23B6-36D41703C88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645" y="537814"/>
                <a:ext cx="7620000" cy="1957735"/>
              </a:xfrm>
              <a:prstGeom prst="roundRect">
                <a:avLst/>
              </a:prstGeom>
              <a:blipFill>
                <a:blip r:embed="rId3"/>
                <a:stretch>
                  <a:fillRect/>
                </a:stretch>
              </a:blipFill>
              <a:ln w="571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64F2B548-A5AE-857F-D476-527978D882E6}"/>
              </a:ext>
            </a:extLst>
          </p:cNvPr>
          <p:cNvSpPr/>
          <p:nvPr/>
        </p:nvSpPr>
        <p:spPr>
          <a:xfrm>
            <a:off x="739343" y="2705100"/>
            <a:ext cx="7620000" cy="2438400"/>
          </a:xfrm>
          <a:prstGeom prst="roundRect">
            <a:avLst/>
          </a:prstGeom>
          <a:solidFill>
            <a:schemeClr val="bg1"/>
          </a:solidFill>
          <a:ln w="57150">
            <a:solidFill>
              <a:srgbClr val="92D05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50000"/>
              </a:lnSpc>
              <a:spcAft>
                <a:spcPts val="800"/>
              </a:spcAft>
            </a:pPr>
            <a:endParaRPr lang="en-US" sz="180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endParaRPr lang="en-US" sz="180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120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</a:t>
            </a:r>
            <a:endParaRPr lang="en-US" sz="18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1DF1A77-8D3C-5064-96CF-AF4F64C2A33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43000" y="588459"/>
            <a:ext cx="5229895" cy="8382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4C8CF55-D46E-3F56-A85A-7E1B10356B7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71600" y="2856567"/>
            <a:ext cx="6172200" cy="687663"/>
          </a:xfrm>
          <a:prstGeom prst="rect">
            <a:avLst/>
          </a:prstGeom>
        </p:spPr>
      </p:pic>
      <p:pic>
        <p:nvPicPr>
          <p:cNvPr id="7" name="2022_07_05_864e3cdfb8c13d3ea952g-14.jpeg">
            <a:extLst>
              <a:ext uri="{FF2B5EF4-FFF2-40B4-BE49-F238E27FC236}">
                <a16:creationId xmlns:a16="http://schemas.microsoft.com/office/drawing/2014/main" id="{73186A57-F4F0-D899-D211-2D4C17370817}"/>
              </a:ext>
            </a:extLst>
          </p:cNvPr>
          <p:cNvPicPr/>
          <p:nvPr/>
        </p:nvPicPr>
        <p:blipFill>
          <a:blip r:embed="rId6" cstate="print"/>
          <a:srcRect/>
          <a:stretch>
            <a:fillRect/>
          </a:stretch>
        </p:blipFill>
        <p:spPr>
          <a:xfrm>
            <a:off x="6172200" y="3409950"/>
            <a:ext cx="2057400" cy="141852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419A04C-B16F-54C3-9501-88C992DA2639}"/>
              </a:ext>
            </a:extLst>
          </p:cNvPr>
          <p:cNvSpPr txBox="1"/>
          <p:nvPr/>
        </p:nvSpPr>
        <p:spPr>
          <a:xfrm>
            <a:off x="1295400" y="1273993"/>
            <a:ext cx="1981200" cy="458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i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giải:</a:t>
            </a:r>
            <a:endParaRPr lang="vi-VN" i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69D37AD9-7AA6-8F24-DA51-628E9E54B68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47800" y="3543854"/>
            <a:ext cx="4496190" cy="1150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94510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0" y="-15333"/>
            <a:ext cx="9144000" cy="458074"/>
          </a:xfrm>
          <a:prstGeom prst="rect">
            <a:avLst/>
          </a:prstGeom>
          <a:solidFill>
            <a:srgbClr val="0070C0"/>
          </a:solidFill>
          <a:ln w="12700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b="1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.  Một số tập con của tập số thực</a:t>
            </a:r>
            <a:endParaRPr lang="vi-VN" b="1" i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2C30EC6D-B850-3305-23B6-36D41703C885}"/>
              </a:ext>
            </a:extLst>
          </p:cNvPr>
          <p:cNvSpPr/>
          <p:nvPr/>
        </p:nvSpPr>
        <p:spPr>
          <a:xfrm>
            <a:off x="1447799" y="537814"/>
            <a:ext cx="6248401" cy="3862894"/>
          </a:xfrm>
          <a:prstGeom prst="roundRect">
            <a:avLst/>
          </a:prstGeom>
          <a:ln w="5715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64F2B548-A5AE-857F-D476-527978D882E6}"/>
              </a:ext>
            </a:extLst>
          </p:cNvPr>
          <p:cNvSpPr/>
          <p:nvPr/>
        </p:nvSpPr>
        <p:spPr>
          <a:xfrm>
            <a:off x="1447799" y="4476749"/>
            <a:ext cx="6248401" cy="533401"/>
          </a:xfrm>
          <a:prstGeom prst="roundRect">
            <a:avLst/>
          </a:prstGeom>
          <a:solidFill>
            <a:schemeClr val="bg1"/>
          </a:solidFill>
          <a:ln w="57150">
            <a:solidFill>
              <a:srgbClr val="92D05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6FC96D3-416A-A4B6-ED5C-A2C47C98DD4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73000" y="619170"/>
            <a:ext cx="5197290" cy="365791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EEEDBE4-0195-B7EA-ADED-BFE5496B452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05000" y="4610087"/>
            <a:ext cx="5029200" cy="2703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29575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2" grpId="0" animBg="1"/>
      <p:bldP spid="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0" y="-15333"/>
            <a:ext cx="9144000" cy="458074"/>
          </a:xfrm>
          <a:prstGeom prst="rect">
            <a:avLst/>
          </a:prstGeom>
          <a:solidFill>
            <a:srgbClr val="0070C0"/>
          </a:solidFill>
          <a:ln w="12700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b="1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.  Một số tập con của tập số thực</a:t>
            </a:r>
            <a:endParaRPr lang="vi-VN" b="1" i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2C30EC6D-B850-3305-23B6-36D41703C885}"/>
              </a:ext>
            </a:extLst>
          </p:cNvPr>
          <p:cNvSpPr/>
          <p:nvPr/>
        </p:nvSpPr>
        <p:spPr>
          <a:xfrm>
            <a:off x="1447799" y="537814"/>
            <a:ext cx="6248401" cy="2338736"/>
          </a:xfrm>
          <a:prstGeom prst="roundRect">
            <a:avLst/>
          </a:prstGeom>
          <a:ln w="5715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64F2B548-A5AE-857F-D476-527978D882E6}"/>
              </a:ext>
            </a:extLst>
          </p:cNvPr>
          <p:cNvSpPr/>
          <p:nvPr/>
        </p:nvSpPr>
        <p:spPr>
          <a:xfrm>
            <a:off x="1447799" y="3138139"/>
            <a:ext cx="6248401" cy="2038350"/>
          </a:xfrm>
          <a:prstGeom prst="roundRect">
            <a:avLst/>
          </a:prstGeom>
          <a:solidFill>
            <a:schemeClr val="bg1"/>
          </a:solidFill>
          <a:ln w="57150">
            <a:solidFill>
              <a:srgbClr val="92D05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F9718E5-62A3-514D-3E44-5B8FFBBA18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0200" y="895350"/>
            <a:ext cx="5898444" cy="15240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5F48B904-CA18-8D32-EA22-BAEDCD6C885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62200" y="3691286"/>
            <a:ext cx="4079631" cy="9144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BC672374-ADBF-1BFA-05AE-B04989D74450}"/>
              </a:ext>
            </a:extLst>
          </p:cNvPr>
          <p:cNvSpPr txBox="1"/>
          <p:nvPr/>
        </p:nvSpPr>
        <p:spPr>
          <a:xfrm>
            <a:off x="1613210" y="3138139"/>
            <a:ext cx="1981200" cy="458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i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giải:</a:t>
            </a:r>
            <a:endParaRPr lang="vi-VN" i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15025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0" y="-15333"/>
            <a:ext cx="9144000" cy="458074"/>
          </a:xfrm>
          <a:prstGeom prst="rect">
            <a:avLst/>
          </a:prstGeom>
          <a:solidFill>
            <a:srgbClr val="0070C0"/>
          </a:solidFill>
          <a:ln w="12700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 Luyện tập: Bài tập 1,2,3,4,5 (SGK-T20,21)</a:t>
            </a:r>
            <a:endParaRPr lang="vi-VN" b="1" i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2C30EC6D-B850-3305-23B6-36D41703C885}"/>
              </a:ext>
            </a:extLst>
          </p:cNvPr>
          <p:cNvSpPr/>
          <p:nvPr/>
        </p:nvSpPr>
        <p:spPr>
          <a:xfrm>
            <a:off x="1447799" y="537814"/>
            <a:ext cx="6248401" cy="4396136"/>
          </a:xfrm>
          <a:prstGeom prst="roundRect">
            <a:avLst/>
          </a:prstGeom>
          <a:ln w="5715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EAA5A59-CBDD-297D-C0C1-55011CB412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5000" y="742792"/>
            <a:ext cx="3581710" cy="101354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53B474F-268A-6EDE-13CC-E7153FA64CC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20940" y="1756340"/>
            <a:ext cx="5502117" cy="29491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1680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0" y="-15333"/>
            <a:ext cx="9144000" cy="458074"/>
          </a:xfrm>
          <a:prstGeom prst="rect">
            <a:avLst/>
          </a:prstGeom>
          <a:solidFill>
            <a:srgbClr val="0070C0"/>
          </a:solidFill>
          <a:ln w="12700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b="1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.  Luyện tập: Bài tập 1,2,3,4,5 (SGK-T20,21)</a:t>
            </a:r>
            <a:endParaRPr lang="vi-VN" b="1" i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2C30EC6D-B850-3305-23B6-36D41703C885}"/>
              </a:ext>
            </a:extLst>
          </p:cNvPr>
          <p:cNvSpPr/>
          <p:nvPr/>
        </p:nvSpPr>
        <p:spPr>
          <a:xfrm>
            <a:off x="914401" y="537814"/>
            <a:ext cx="7391400" cy="4396136"/>
          </a:xfrm>
          <a:prstGeom prst="roundRect">
            <a:avLst/>
          </a:prstGeom>
          <a:ln w="5715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7792355-92CB-4495-3D81-8D5D877D9E4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3251" y="731135"/>
            <a:ext cx="6233700" cy="390939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7B4AE6E-915A-4301-0B25-4E20C5A17326}"/>
              </a:ext>
            </a:extLst>
          </p:cNvPr>
          <p:cNvSpPr txBox="1"/>
          <p:nvPr/>
        </p:nvSpPr>
        <p:spPr>
          <a:xfrm>
            <a:off x="1493251" y="437719"/>
            <a:ext cx="1981200" cy="458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i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giải:</a:t>
            </a:r>
            <a:endParaRPr lang="vi-VN" i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801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895350"/>
            <a:ext cx="1828800" cy="423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7AE8D03B-A7A3-B13B-5DFB-A36572C3D97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1284" y="666750"/>
            <a:ext cx="8001431" cy="39249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17914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0" y="-15333"/>
            <a:ext cx="9144000" cy="458074"/>
          </a:xfrm>
          <a:prstGeom prst="rect">
            <a:avLst/>
          </a:prstGeom>
          <a:solidFill>
            <a:srgbClr val="0070C0"/>
          </a:solidFill>
          <a:ln w="12700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 tập vận dụng</a:t>
            </a:r>
            <a:endParaRPr lang="vi-VN" b="1" i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2C30EC6D-B850-3305-23B6-36D41703C885}"/>
              </a:ext>
            </a:extLst>
          </p:cNvPr>
          <p:cNvSpPr/>
          <p:nvPr/>
        </p:nvSpPr>
        <p:spPr>
          <a:xfrm>
            <a:off x="1066800" y="590550"/>
            <a:ext cx="6934199" cy="1676400"/>
          </a:xfrm>
          <a:prstGeom prst="roundRect">
            <a:avLst/>
          </a:prstGeom>
          <a:ln w="5715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7561DC1-9BA4-4AE4-84B7-EA87D369680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3001" y="895350"/>
            <a:ext cx="6724406" cy="121920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: Rounded Corners 5">
                <a:extLst>
                  <a:ext uri="{FF2B5EF4-FFF2-40B4-BE49-F238E27FC236}">
                    <a16:creationId xmlns:a16="http://schemas.microsoft.com/office/drawing/2014/main" id="{A75B2860-545E-67F5-1372-01463196E6A5}"/>
                  </a:ext>
                </a:extLst>
              </p:cNvPr>
              <p:cNvSpPr/>
              <p:nvPr/>
            </p:nvSpPr>
            <p:spPr>
              <a:xfrm>
                <a:off x="1066800" y="2343150"/>
                <a:ext cx="6934199" cy="2743200"/>
              </a:xfrm>
              <a:prstGeom prst="roundRect">
                <a:avLst/>
              </a:prstGeom>
              <a:solidFill>
                <a:schemeClr val="bg1"/>
              </a:solidFill>
              <a:ln w="57150">
                <a:solidFill>
                  <a:srgbClr val="92D050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 panose="020B0604020202020204" pitchFamily="34" charset="0"/>
                  <a:ea typeface="Calibri" panose="020F0502020204030204" pitchFamily="34" charset="0"/>
                </a:endParaRPr>
              </a:p>
              <a:p>
                <a:endParaRPr lang="en-US" b="1">
                  <a:solidFill>
                    <a:srgbClr val="FF0000"/>
                  </a:solidFill>
                  <a:latin typeface="Arial" panose="020B0604020202020204" pitchFamily="34" charset="0"/>
                  <a:ea typeface="Calibri" panose="020F0502020204030204" pitchFamily="34" charset="0"/>
                </a:endParaRPr>
              </a:p>
              <a:p>
                <a:endParaRPr lang="en-US" b="1">
                  <a:solidFill>
                    <a:srgbClr val="FF0000"/>
                  </a:solidFill>
                  <a:latin typeface="Arial" panose="020B0604020202020204" pitchFamily="34" charset="0"/>
                  <a:ea typeface="Calibri" panose="020F0502020204030204" pitchFamily="34" charset="0"/>
                </a:endParaRPr>
              </a:p>
              <a:p>
                <a:endParaRPr lang="en-US" b="1">
                  <a:solidFill>
                    <a:srgbClr val="FF0000"/>
                  </a:solidFill>
                  <a:latin typeface="Arial" panose="020B0604020202020204" pitchFamily="34" charset="0"/>
                  <a:ea typeface="Calibri" panose="020F0502020204030204" pitchFamily="34" charset="0"/>
                </a:endParaRPr>
              </a:p>
              <a:p>
                <a:endParaRPr lang="en-US" b="1">
                  <a:solidFill>
                    <a:srgbClr val="FF0000"/>
                  </a:solidFill>
                  <a:latin typeface="Arial" panose="020B0604020202020204" pitchFamily="34" charset="0"/>
                  <a:ea typeface="Calibri" panose="020F0502020204030204" pitchFamily="34" charset="0"/>
                </a:endParaRPr>
              </a:p>
              <a:p>
                <a:endParaRPr lang="en-US" b="1">
                  <a:solidFill>
                    <a:srgbClr val="FF0000"/>
                  </a:solidFill>
                  <a:latin typeface="Arial" panose="020B0604020202020204" pitchFamily="34" charset="0"/>
                  <a:ea typeface="Calibri" panose="020F0502020204030204" pitchFamily="34" charset="0"/>
                </a:endParaRPr>
              </a:p>
              <a:p>
                <a:r>
                  <a:rPr lang="en-US" b="1">
                    <a:solidFill>
                      <a:srgbClr val="FF0000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Chú ý:</a:t>
                </a:r>
              </a:p>
              <a:p>
                <a:pPr algn="ctr"/>
                <a:r>
                  <a:rPr lang="en-US">
                    <a:latin typeface="Arial" panose="020B0604020202020204" pitchFamily="34" charset="0"/>
                    <a:ea typeface="Calibri" panose="020F0502020204030204" pitchFamily="34" charset="0"/>
                  </a:rPr>
                  <a:t>T</a:t>
                </a:r>
                <a:r>
                  <a:rPr lang="en-US" sz="1800"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ập hợp S gồm n phần tử, thì số tập hợp con của S l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e>
                      <m:sup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sz="1800"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.</a:t>
                </a:r>
                <a:endParaRPr lang="en-US"/>
              </a:p>
            </p:txBody>
          </p:sp>
        </mc:Choice>
        <mc:Fallback xmlns="">
          <p:sp>
            <p:nvSpPr>
              <p:cNvPr id="6" name="Rectangle: Rounded Corners 5">
                <a:extLst>
                  <a:ext uri="{FF2B5EF4-FFF2-40B4-BE49-F238E27FC236}">
                    <a16:creationId xmlns:a16="http://schemas.microsoft.com/office/drawing/2014/main" id="{A75B2860-545E-67F5-1372-01463196E6A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2343150"/>
                <a:ext cx="6934199" cy="2743200"/>
              </a:xfrm>
              <a:prstGeom prst="roundRect">
                <a:avLst/>
              </a:prstGeom>
              <a:blipFill>
                <a:blip r:embed="rId4"/>
                <a:stretch>
                  <a:fillRect/>
                </a:stretch>
              </a:blipFill>
              <a:ln w="57150">
                <a:solidFill>
                  <a:srgbClr val="92D05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14D095D7-872B-9970-4041-0D68BE751A6C}"/>
              </a:ext>
            </a:extLst>
          </p:cNvPr>
          <p:cNvSpPr txBox="1"/>
          <p:nvPr/>
        </p:nvSpPr>
        <p:spPr>
          <a:xfrm>
            <a:off x="1295400" y="2271076"/>
            <a:ext cx="1981200" cy="458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i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giải:</a:t>
            </a:r>
            <a:endParaRPr lang="vi-VN" i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B645B9C-D45F-7276-2779-477ED1C9BE1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50435" y="2679730"/>
            <a:ext cx="3116765" cy="149485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361536F-C276-6A18-92E9-8036C4BCA74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56850" y="2650450"/>
            <a:ext cx="1600339" cy="4267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73758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0" y="-15333"/>
            <a:ext cx="2966670" cy="458074"/>
          </a:xfrm>
          <a:prstGeom prst="rect">
            <a:avLst/>
          </a:prstGeom>
          <a:solidFill>
            <a:srgbClr val="0070C0"/>
          </a:solidFill>
          <a:ln w="12700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b="1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hiếu bài tập</a:t>
            </a:r>
            <a:endParaRPr lang="vi-VN" b="1" i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6C236F9-7055-0CCA-4B6A-AC73C073CF0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66670" y="13938"/>
            <a:ext cx="6177330" cy="51295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10767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0" y="-15333"/>
            <a:ext cx="2057400" cy="458074"/>
          </a:xfrm>
          <a:prstGeom prst="rect">
            <a:avLst/>
          </a:prstGeom>
          <a:solidFill>
            <a:srgbClr val="0070C0"/>
          </a:solidFill>
          <a:ln w="12700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hiếu bài tập</a:t>
            </a:r>
            <a:endParaRPr lang="vi-VN" b="1" i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D4F6741-EFCA-0890-C44E-081DC81E50D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7400" y="-15333"/>
            <a:ext cx="7086600" cy="51289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50124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0" y="-15333"/>
            <a:ext cx="2819400" cy="458074"/>
          </a:xfrm>
          <a:prstGeom prst="rect">
            <a:avLst/>
          </a:prstGeom>
          <a:solidFill>
            <a:srgbClr val="0070C0"/>
          </a:solidFill>
          <a:ln w="12700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hiếu bài tập</a:t>
            </a:r>
            <a:endParaRPr lang="vi-VN" b="1" i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50FE6AA-9E82-0E0F-BDEE-2CB9810E22E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9400" y="0"/>
            <a:ext cx="631159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8500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0" y="-15333"/>
            <a:ext cx="2966670" cy="458074"/>
          </a:xfrm>
          <a:prstGeom prst="rect">
            <a:avLst/>
          </a:prstGeom>
          <a:solidFill>
            <a:srgbClr val="0070C0"/>
          </a:solidFill>
          <a:ln w="12700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áp án p</a:t>
            </a:r>
            <a:r>
              <a:rPr kumimoji="0" lang="en-US" sz="1800" b="1" i="1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iếu bài tập</a:t>
            </a:r>
            <a:endParaRPr kumimoji="0" lang="vi-VN" sz="1800" b="1" i="1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6C236F9-7055-0CCA-4B6A-AC73C073CF0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66670" y="13938"/>
            <a:ext cx="6177330" cy="5129561"/>
          </a:xfrm>
          <a:prstGeom prst="rect">
            <a:avLst/>
          </a:prstGeom>
        </p:spPr>
      </p:pic>
      <p:sp>
        <p:nvSpPr>
          <p:cNvPr id="2" name="Oval 1">
            <a:extLst>
              <a:ext uri="{FF2B5EF4-FFF2-40B4-BE49-F238E27FC236}">
                <a16:creationId xmlns:a16="http://schemas.microsoft.com/office/drawing/2014/main" id="{1FED05BE-6FFD-82D0-AE69-2D3F9D3F9E77}"/>
              </a:ext>
            </a:extLst>
          </p:cNvPr>
          <p:cNvSpPr/>
          <p:nvPr/>
        </p:nvSpPr>
        <p:spPr>
          <a:xfrm>
            <a:off x="4038600" y="971550"/>
            <a:ext cx="319596" cy="337352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>
                <a:solidFill>
                  <a:prstClr val="white"/>
                </a:solidFill>
                <a:latin typeface="Calibri"/>
              </a:rPr>
              <a:t>A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40C4A002-8499-7455-75F3-192407B50256}"/>
              </a:ext>
            </a:extLst>
          </p:cNvPr>
          <p:cNvSpPr/>
          <p:nvPr/>
        </p:nvSpPr>
        <p:spPr>
          <a:xfrm>
            <a:off x="7696200" y="1504950"/>
            <a:ext cx="319596" cy="337352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noProof="0">
                <a:solidFill>
                  <a:prstClr val="white"/>
                </a:solidFill>
                <a:latin typeface="Calibri"/>
              </a:rPr>
              <a:t>D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59BFCF19-A78A-77A4-ACE6-320EE8CF139E}"/>
              </a:ext>
            </a:extLst>
          </p:cNvPr>
          <p:cNvSpPr/>
          <p:nvPr/>
        </p:nvSpPr>
        <p:spPr>
          <a:xfrm>
            <a:off x="4038600" y="1929162"/>
            <a:ext cx="319596" cy="337352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>
                <a:solidFill>
                  <a:prstClr val="white"/>
                </a:solidFill>
                <a:latin typeface="Calibri"/>
              </a:rPr>
              <a:t>A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B4EFDBC6-D36C-AA90-2AF0-8F3D3B8F3754}"/>
              </a:ext>
            </a:extLst>
          </p:cNvPr>
          <p:cNvSpPr/>
          <p:nvPr/>
        </p:nvSpPr>
        <p:spPr>
          <a:xfrm>
            <a:off x="7696200" y="2571750"/>
            <a:ext cx="319596" cy="337352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noProof="0">
                <a:solidFill>
                  <a:prstClr val="white"/>
                </a:solidFill>
                <a:latin typeface="Calibri"/>
              </a:rPr>
              <a:t>D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7366B148-77FD-D996-3A34-728DC7E62F10}"/>
              </a:ext>
            </a:extLst>
          </p:cNvPr>
          <p:cNvSpPr/>
          <p:nvPr/>
        </p:nvSpPr>
        <p:spPr>
          <a:xfrm>
            <a:off x="7696200" y="3164638"/>
            <a:ext cx="319596" cy="337352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noProof="0">
                <a:solidFill>
                  <a:prstClr val="white"/>
                </a:solidFill>
                <a:latin typeface="Calibri"/>
              </a:rPr>
              <a:t>D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B99DEA12-781A-9020-9C1F-6EC86E88CBA6}"/>
              </a:ext>
            </a:extLst>
          </p:cNvPr>
          <p:cNvSpPr/>
          <p:nvPr/>
        </p:nvSpPr>
        <p:spPr>
          <a:xfrm>
            <a:off x="6553200" y="4248150"/>
            <a:ext cx="319596" cy="337352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noProof="0">
                <a:solidFill>
                  <a:prstClr val="white"/>
                </a:solidFill>
                <a:latin typeface="Calibri"/>
              </a:rPr>
              <a:t>D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4AA6C89D-281D-7A13-668D-E5E5C65D2441}"/>
              </a:ext>
            </a:extLst>
          </p:cNvPr>
          <p:cNvSpPr/>
          <p:nvPr/>
        </p:nvSpPr>
        <p:spPr>
          <a:xfrm>
            <a:off x="6502947" y="4787577"/>
            <a:ext cx="319596" cy="337352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noProof="0">
                <a:solidFill>
                  <a:prstClr val="white"/>
                </a:solidFill>
                <a:latin typeface="Calibri"/>
              </a:rPr>
              <a:t>C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92724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0" y="-15333"/>
            <a:ext cx="2057400" cy="458074"/>
          </a:xfrm>
          <a:prstGeom prst="rect">
            <a:avLst/>
          </a:prstGeom>
          <a:solidFill>
            <a:srgbClr val="0070C0"/>
          </a:solidFill>
          <a:ln w="12700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1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iếu bài tập</a:t>
            </a:r>
            <a:endParaRPr kumimoji="0" lang="vi-VN" sz="1800" b="1" i="1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D4F6741-EFCA-0890-C44E-081DC81E50D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73234" y="0"/>
            <a:ext cx="7086600" cy="5128991"/>
          </a:xfrm>
          <a:prstGeom prst="rect">
            <a:avLst/>
          </a:prstGeom>
        </p:spPr>
      </p:pic>
      <p:sp>
        <p:nvSpPr>
          <p:cNvPr id="4" name="Oval 3">
            <a:extLst>
              <a:ext uri="{FF2B5EF4-FFF2-40B4-BE49-F238E27FC236}">
                <a16:creationId xmlns:a16="http://schemas.microsoft.com/office/drawing/2014/main" id="{396D981A-B482-A054-5B16-FE86C025949E}"/>
              </a:ext>
            </a:extLst>
          </p:cNvPr>
          <p:cNvSpPr/>
          <p:nvPr/>
        </p:nvSpPr>
        <p:spPr>
          <a:xfrm>
            <a:off x="5281104" y="213704"/>
            <a:ext cx="319596" cy="337352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noProof="0">
                <a:solidFill>
                  <a:prstClr val="white"/>
                </a:solidFill>
                <a:latin typeface="Calibri"/>
              </a:rPr>
              <a:t>B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FACDEB2E-0245-D275-445C-F820CC34CD52}"/>
              </a:ext>
            </a:extLst>
          </p:cNvPr>
          <p:cNvSpPr/>
          <p:nvPr/>
        </p:nvSpPr>
        <p:spPr>
          <a:xfrm>
            <a:off x="5486400" y="971550"/>
            <a:ext cx="319596" cy="337352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noProof="0">
                <a:solidFill>
                  <a:prstClr val="white"/>
                </a:solidFill>
                <a:latin typeface="Calibri"/>
              </a:rPr>
              <a:t>B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0DAF8325-7E60-61F9-66B0-27A1F556F521}"/>
              </a:ext>
            </a:extLst>
          </p:cNvPr>
          <p:cNvSpPr/>
          <p:nvPr/>
        </p:nvSpPr>
        <p:spPr>
          <a:xfrm>
            <a:off x="5486400" y="2133506"/>
            <a:ext cx="319596" cy="337352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noProof="0">
                <a:solidFill>
                  <a:prstClr val="white"/>
                </a:solidFill>
                <a:latin typeface="Calibri"/>
              </a:rPr>
              <a:t>D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29DF7AB6-4C10-E489-32FF-457DE0F7AD3E}"/>
              </a:ext>
            </a:extLst>
          </p:cNvPr>
          <p:cNvSpPr/>
          <p:nvPr/>
        </p:nvSpPr>
        <p:spPr>
          <a:xfrm>
            <a:off x="5456736" y="3126786"/>
            <a:ext cx="319596" cy="337352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noProof="0">
                <a:solidFill>
                  <a:prstClr val="white"/>
                </a:solidFill>
                <a:latin typeface="Calibri"/>
              </a:rPr>
              <a:t>D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1B4FF283-61FE-18CB-BABE-1A6D48A113DF}"/>
              </a:ext>
            </a:extLst>
          </p:cNvPr>
          <p:cNvSpPr/>
          <p:nvPr/>
        </p:nvSpPr>
        <p:spPr>
          <a:xfrm>
            <a:off x="5456736" y="3547280"/>
            <a:ext cx="319596" cy="337352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noProof="0">
                <a:solidFill>
                  <a:prstClr val="white"/>
                </a:solidFill>
                <a:latin typeface="Calibri"/>
              </a:rPr>
              <a:t>B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934A4365-BB8C-6735-2C29-AF00E4927CC4}"/>
              </a:ext>
            </a:extLst>
          </p:cNvPr>
          <p:cNvSpPr/>
          <p:nvPr/>
        </p:nvSpPr>
        <p:spPr>
          <a:xfrm>
            <a:off x="6812574" y="4324350"/>
            <a:ext cx="319596" cy="337352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noProof="0">
                <a:solidFill>
                  <a:prstClr val="white"/>
                </a:solidFill>
                <a:latin typeface="Calibri"/>
              </a:rPr>
              <a:t>D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57864E1A-E8DE-2B02-83F3-52467D7D37DD}"/>
              </a:ext>
            </a:extLst>
          </p:cNvPr>
          <p:cNvSpPr/>
          <p:nvPr/>
        </p:nvSpPr>
        <p:spPr>
          <a:xfrm>
            <a:off x="4114800" y="4768872"/>
            <a:ext cx="319596" cy="337352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1135541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0" y="-15333"/>
            <a:ext cx="2819400" cy="458074"/>
          </a:xfrm>
          <a:prstGeom prst="rect">
            <a:avLst/>
          </a:prstGeom>
          <a:solidFill>
            <a:srgbClr val="0070C0"/>
          </a:solidFill>
          <a:ln w="12700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1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iếu bài tập</a:t>
            </a:r>
            <a:endParaRPr kumimoji="0" lang="vi-VN" sz="1800" b="1" i="1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50FE6AA-9E82-0E0F-BDEE-2CB9810E22E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32410" y="15797"/>
            <a:ext cx="6311590" cy="5143500"/>
          </a:xfrm>
          <a:prstGeom prst="rect">
            <a:avLst/>
          </a:prstGeom>
        </p:spPr>
      </p:pic>
      <p:sp>
        <p:nvSpPr>
          <p:cNvPr id="2" name="Oval 1">
            <a:extLst>
              <a:ext uri="{FF2B5EF4-FFF2-40B4-BE49-F238E27FC236}">
                <a16:creationId xmlns:a16="http://schemas.microsoft.com/office/drawing/2014/main" id="{33BECDBC-555B-3399-868A-C2DD4236CC69}"/>
              </a:ext>
            </a:extLst>
          </p:cNvPr>
          <p:cNvSpPr/>
          <p:nvPr/>
        </p:nvSpPr>
        <p:spPr>
          <a:xfrm>
            <a:off x="3505200" y="361950"/>
            <a:ext cx="319596" cy="337352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>
                <a:solidFill>
                  <a:prstClr val="white"/>
                </a:solidFill>
                <a:latin typeface="Calibri"/>
              </a:rPr>
              <a:t>A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E2041C2E-B2AF-F931-7929-FFE8F4BB026A}"/>
              </a:ext>
            </a:extLst>
          </p:cNvPr>
          <p:cNvSpPr/>
          <p:nvPr/>
        </p:nvSpPr>
        <p:spPr>
          <a:xfrm>
            <a:off x="3581400" y="971550"/>
            <a:ext cx="319596" cy="337352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>
                <a:solidFill>
                  <a:prstClr val="white"/>
                </a:solidFill>
                <a:latin typeface="Calibri"/>
              </a:rPr>
              <a:t>A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9221377E-322A-8BC4-A1E1-C37C36F3B107}"/>
              </a:ext>
            </a:extLst>
          </p:cNvPr>
          <p:cNvSpPr/>
          <p:nvPr/>
        </p:nvSpPr>
        <p:spPr>
          <a:xfrm>
            <a:off x="6705600" y="1581150"/>
            <a:ext cx="319596" cy="337352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>
                <a:solidFill>
                  <a:prstClr val="white"/>
                </a:solidFill>
                <a:latin typeface="Calibri"/>
              </a:rPr>
              <a:t>C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82BFDF96-3A5C-0F80-0053-F1A1981D3CCF}"/>
              </a:ext>
            </a:extLst>
          </p:cNvPr>
          <p:cNvSpPr/>
          <p:nvPr/>
        </p:nvSpPr>
        <p:spPr>
          <a:xfrm>
            <a:off x="3536795" y="2532693"/>
            <a:ext cx="319596" cy="337352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>
                <a:solidFill>
                  <a:prstClr val="white"/>
                </a:solidFill>
                <a:latin typeface="Calibri"/>
              </a:rPr>
              <a:t>C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BE2BB511-40B8-82FD-7867-C0DF16FC46AD}"/>
              </a:ext>
            </a:extLst>
          </p:cNvPr>
          <p:cNvSpPr/>
          <p:nvPr/>
        </p:nvSpPr>
        <p:spPr>
          <a:xfrm>
            <a:off x="5181600" y="3105150"/>
            <a:ext cx="319596" cy="337352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noProof="0">
                <a:solidFill>
                  <a:prstClr val="white"/>
                </a:solidFill>
                <a:latin typeface="Calibri"/>
              </a:rPr>
              <a:t>B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5C8C9D39-9F22-E773-48C6-81C7EDA7BEF9}"/>
              </a:ext>
            </a:extLst>
          </p:cNvPr>
          <p:cNvSpPr/>
          <p:nvPr/>
        </p:nvSpPr>
        <p:spPr>
          <a:xfrm>
            <a:off x="3551591" y="3756484"/>
            <a:ext cx="319596" cy="337352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>
                <a:solidFill>
                  <a:prstClr val="white"/>
                </a:solidFill>
                <a:latin typeface="Calibri"/>
              </a:rPr>
              <a:t>A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348067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5" grpId="0" animBg="1"/>
      <p:bldP spid="6" grpId="0" animBg="1"/>
      <p:bldP spid="7" grpId="0" animBg="1"/>
      <p:bldP spid="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0" y="-15333"/>
            <a:ext cx="9144000" cy="458074"/>
          </a:xfrm>
          <a:prstGeom prst="rect">
            <a:avLst/>
          </a:prstGeom>
          <a:solidFill>
            <a:srgbClr val="0070C0"/>
          </a:solidFill>
          <a:ln w="12700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           HƯỚNG DẪN VỀ NHÀ</a:t>
            </a:r>
            <a:endParaRPr lang="vi-VN" b="1" i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2C30EC6D-B850-3305-23B6-36D41703C885}"/>
              </a:ext>
            </a:extLst>
          </p:cNvPr>
          <p:cNvSpPr/>
          <p:nvPr/>
        </p:nvSpPr>
        <p:spPr>
          <a:xfrm>
            <a:off x="1447799" y="537814"/>
            <a:ext cx="6248401" cy="3862894"/>
          </a:xfrm>
          <a:prstGeom prst="roundRect">
            <a:avLst/>
          </a:prstGeom>
          <a:ln w="5715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6E42B5B-9AF0-E62B-BE42-400C8C4E35F6}"/>
              </a:ext>
            </a:extLst>
          </p:cNvPr>
          <p:cNvSpPr txBox="1"/>
          <p:nvPr/>
        </p:nvSpPr>
        <p:spPr>
          <a:xfrm>
            <a:off x="2271131" y="983313"/>
            <a:ext cx="4601736" cy="24275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marR="0" lvl="0" indent="-28575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pt-BR" sz="180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hi nhớ kiến thức trong bài. </a:t>
            </a:r>
            <a:endParaRPr lang="en-US" sz="200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85750" marR="0" lvl="0" indent="-28575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pt-BR" sz="180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oàn thành các bài tập 1 đến 10 trong SBT Toán 10 trang 13.</a:t>
            </a:r>
            <a:endParaRPr lang="en-US" sz="200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85750" marR="0" lvl="0" indent="-28575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80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uẩn bị bài mới "Các phép toán trên tập hợp".</a:t>
            </a:r>
            <a:endParaRPr lang="en-US" sz="200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86139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>
            <a:extLst>
              <a:ext uri="{FF2B5EF4-FFF2-40B4-BE49-F238E27FC236}">
                <a16:creationId xmlns:a16="http://schemas.microsoft.com/office/drawing/2014/main" id="{CC97BDFD-D498-4012-A3D5-5F4927D25617}"/>
              </a:ext>
            </a:extLst>
          </p:cNvPr>
          <p:cNvSpPr/>
          <p:nvPr/>
        </p:nvSpPr>
        <p:spPr>
          <a:xfrm>
            <a:off x="1131903" y="965446"/>
            <a:ext cx="6911266" cy="2749859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342900"/>
            <a:r>
              <a:rPr lang="en-US" sz="2400" b="1">
                <a:ln w="22225">
                  <a:solidFill>
                    <a:srgbClr val="C04F32"/>
                  </a:solidFill>
                  <a:prstDash val="solid"/>
                </a:ln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m ơn các thầy cô và các em đã chú ý lắng nghe!</a:t>
            </a:r>
          </a:p>
        </p:txBody>
      </p:sp>
    </p:spTree>
    <p:extLst>
      <p:ext uri="{BB962C8B-B14F-4D97-AF65-F5344CB8AC3E}">
        <p14:creationId xmlns:p14="http://schemas.microsoft.com/office/powerpoint/2010/main" val="291207503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5">
          <a:fgClr>
            <a:schemeClr val="bg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0" y="-15333"/>
            <a:ext cx="9144000" cy="458074"/>
          </a:xfrm>
          <a:prstGeom prst="rect">
            <a:avLst/>
          </a:prstGeom>
          <a:solidFill>
            <a:srgbClr val="0070C0"/>
          </a:solidFill>
          <a:ln w="12700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.  </a:t>
            </a:r>
            <a:r>
              <a:rPr lang="en-US" b="1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hắc</a:t>
            </a:r>
            <a:r>
              <a:rPr lang="en-US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endParaRPr lang="vi-VN" b="1" i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14400" y="1938675"/>
            <a:ext cx="5791200" cy="458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A , ta </a:t>
            </a:r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: </a:t>
            </a:r>
            <a:endParaRPr lang="vi-VN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914400" y="2393651"/>
            <a:ext cx="5486400" cy="456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A : </a:t>
            </a:r>
            <a:endParaRPr lang="vi-VN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971765"/>
              </p:ext>
            </p:extLst>
          </p:nvPr>
        </p:nvGraphicFramePr>
        <p:xfrm>
          <a:off x="6334473" y="1972964"/>
          <a:ext cx="8985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0880" imgH="177480" progId="Equation.DSMT4">
                  <p:embed/>
                </p:oleObj>
              </mc:Choice>
              <mc:Fallback>
                <p:oleObj name="Equation" r:id="rId3" imgW="380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34473" y="1972964"/>
                        <a:ext cx="898525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308533"/>
              </p:ext>
            </p:extLst>
          </p:nvPr>
        </p:nvGraphicFramePr>
        <p:xfrm>
          <a:off x="6379059" y="2430611"/>
          <a:ext cx="9017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0880" imgH="177480" progId="Equation.DSMT4">
                  <p:embed/>
                </p:oleObj>
              </mc:Choice>
              <mc:Fallback>
                <p:oleObj name="Equation" r:id="rId5" imgW="380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79059" y="2430611"/>
                        <a:ext cx="901700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FD103F1C-9011-C076-D55D-AB93B8FE352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14400" y="458515"/>
            <a:ext cx="7696200" cy="14986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72AD79D-B431-D818-A3AC-898738E72EB8}"/>
                  </a:ext>
                </a:extLst>
              </p:cNvPr>
              <p:cNvSpPr txBox="1"/>
              <p:nvPr/>
            </p:nvSpPr>
            <p:spPr>
              <a:xfrm>
                <a:off x="888530" y="2889159"/>
                <a:ext cx="6392229" cy="8735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nl-NL" b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:r>
                  <a:rPr lang="nl-NL" sz="1800" b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nl-NL" sz="1800" b="1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ập rỗng:</a:t>
                </a:r>
                <a:r>
                  <a:rPr lang="en-US" sz="1600" dirty="0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 </a:t>
                </a:r>
                <a:r>
                  <a:rPr lang="nl-NL" sz="18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ỗi tập hợp có thể không chứa phần tử nào, tập hợp như vậy gọi là tập rỗng, kí hiệu là </a:t>
                </a:r>
                <a14:m>
                  <m:oMath xmlns:m="http://schemas.openxmlformats.org/officeDocument/2006/math">
                    <m:r>
                      <a:rPr lang="nl-NL" sz="18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∅</m:t>
                    </m:r>
                  </m:oMath>
                </a14:m>
                <a:r>
                  <a:rPr lang="nl-NL" sz="18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  <a:endParaRPr lang="en-US" sz="1600" dirty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72AD79D-B431-D818-A3AC-898738E72E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530" y="2889159"/>
                <a:ext cx="6392229" cy="873572"/>
              </a:xfrm>
              <a:prstGeom prst="rect">
                <a:avLst/>
              </a:prstGeom>
              <a:blipFill>
                <a:blip r:embed="rId9"/>
                <a:stretch>
                  <a:fillRect l="-859" b="-104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C12BD45-2A8A-179E-8845-E2ED73765266}"/>
                  </a:ext>
                </a:extLst>
              </p:cNvPr>
              <p:cNvSpPr txBox="1"/>
              <p:nvPr/>
            </p:nvSpPr>
            <p:spPr>
              <a:xfrm>
                <a:off x="888530" y="3645371"/>
                <a:ext cx="4572000" cy="4630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:r>
                  <a:rPr lang="nl-NL" sz="1800" b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 Chú ý</a:t>
                </a:r>
                <a:r>
                  <a:rPr lang="nl-NL" sz="18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1800" i="1" smtClean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∅≠</m:t>
                    </m:r>
                    <m:d>
                      <m:dPr>
                        <m:begChr m:val="{"/>
                        <m:endChr m:val="}"/>
                        <m:ctrlPr>
                          <a:rPr lang="en-US" sz="18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18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∅</m:t>
                        </m:r>
                      </m:e>
                    </m:d>
                  </m:oMath>
                </a14:m>
                <a:r>
                  <a:rPr lang="en-US" sz="18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endParaRPr lang="en-US" sz="1600"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C12BD45-2A8A-179E-8845-E2ED737652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530" y="3645371"/>
                <a:ext cx="4572000" cy="463075"/>
              </a:xfrm>
              <a:prstGeom prst="rect">
                <a:avLst/>
              </a:prstGeom>
              <a:blipFill>
                <a:blip r:embed="rId10"/>
                <a:stretch>
                  <a:fillRect l="-1200" b="-197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C31F5E76-2F3E-9462-5DD0-379C0F27C1EE}"/>
              </a:ext>
            </a:extLst>
          </p:cNvPr>
          <p:cNvPicPr>
            <a:picLocks noChangeAspect="1"/>
          </p:cNvPicPr>
          <p:nvPr/>
        </p:nvPicPr>
        <p:blipFill rotWithShape="1">
          <a:blip r:embed="rId11"/>
          <a:srcRect l="3018" t="32564" r="1293"/>
          <a:stretch/>
        </p:blipFill>
        <p:spPr>
          <a:xfrm>
            <a:off x="875520" y="4298735"/>
            <a:ext cx="8192280" cy="84476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04E9D8F-1713-062D-7E9D-978A24B92187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75520" y="4039746"/>
            <a:ext cx="967824" cy="3276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7120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9" grpId="0"/>
      <p:bldP spid="5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0" y="-15333"/>
            <a:ext cx="9144000" cy="458074"/>
          </a:xfrm>
          <a:prstGeom prst="rect">
            <a:avLst/>
          </a:prstGeom>
          <a:solidFill>
            <a:srgbClr val="0070C0"/>
          </a:solidFill>
          <a:ln w="12700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.  </a:t>
            </a:r>
            <a:r>
              <a:rPr lang="en-US" b="1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hắc</a:t>
            </a:r>
            <a:r>
              <a:rPr lang="en-US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endParaRPr lang="vi-VN" b="1" i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rrow: Right 2">
            <a:extLst>
              <a:ext uri="{FF2B5EF4-FFF2-40B4-BE49-F238E27FC236}">
                <a16:creationId xmlns:a16="http://schemas.microsoft.com/office/drawing/2014/main" id="{E91496D7-50F6-27BA-F937-C032EC7C78BC}"/>
              </a:ext>
            </a:extLst>
          </p:cNvPr>
          <p:cNvSpPr/>
          <p:nvPr/>
        </p:nvSpPr>
        <p:spPr>
          <a:xfrm>
            <a:off x="381000" y="2114550"/>
            <a:ext cx="3048000" cy="1278056"/>
          </a:xfrm>
          <a:prstGeom prst="rightArrow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 tập hợp số đã học và kí hiệu:</a:t>
            </a:r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091CC8E-E5B0-004C-5F2F-A54A48346866}"/>
              </a:ext>
            </a:extLst>
          </p:cNvPr>
          <p:cNvSpPr/>
          <p:nvPr/>
        </p:nvSpPr>
        <p:spPr>
          <a:xfrm>
            <a:off x="4343400" y="620258"/>
            <a:ext cx="2971800" cy="685800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 hợp số tự nhiên: N</a:t>
            </a: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E8410DB-E60C-6867-048F-F0A1ECA259C5}"/>
              </a:ext>
            </a:extLst>
          </p:cNvPr>
          <p:cNvSpPr/>
          <p:nvPr/>
        </p:nvSpPr>
        <p:spPr>
          <a:xfrm>
            <a:off x="4343400" y="1637835"/>
            <a:ext cx="2971800" cy="685800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 hợp số nguyên: Z</a:t>
            </a:r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841093B1-9CAE-F64A-FFC4-3A5230C2A4D3}"/>
              </a:ext>
            </a:extLst>
          </p:cNvPr>
          <p:cNvSpPr/>
          <p:nvPr/>
        </p:nvSpPr>
        <p:spPr>
          <a:xfrm>
            <a:off x="4343400" y="2706806"/>
            <a:ext cx="2971800" cy="685800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 hợp số hữu tỉ: Q</a:t>
            </a:r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618E182-E8A6-A1C0-421A-98E607F8477E}"/>
              </a:ext>
            </a:extLst>
          </p:cNvPr>
          <p:cNvSpPr/>
          <p:nvPr/>
        </p:nvSpPr>
        <p:spPr>
          <a:xfrm>
            <a:off x="4343400" y="3714750"/>
            <a:ext cx="2971800" cy="685800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 hợp số thực: R</a:t>
            </a:r>
            <a:endParaRPr lang="en-US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C26B7CEC-6FCE-DCCB-B9F5-B1CED7AF6F59}"/>
              </a:ext>
            </a:extLst>
          </p:cNvPr>
          <p:cNvCxnSpPr>
            <a:cxnSpLocks/>
            <a:stCxn id="3" idx="3"/>
            <a:endCxn id="4" idx="1"/>
          </p:cNvCxnSpPr>
          <p:nvPr/>
        </p:nvCxnSpPr>
        <p:spPr>
          <a:xfrm flipV="1">
            <a:off x="3429000" y="963158"/>
            <a:ext cx="914400" cy="179042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09F10D8D-DBF4-0E38-D5C8-21315D7290FC}"/>
              </a:ext>
            </a:extLst>
          </p:cNvPr>
          <p:cNvCxnSpPr>
            <a:cxnSpLocks/>
            <a:stCxn id="3" idx="3"/>
            <a:endCxn id="5" idx="1"/>
          </p:cNvCxnSpPr>
          <p:nvPr/>
        </p:nvCxnSpPr>
        <p:spPr>
          <a:xfrm flipV="1">
            <a:off x="3429000" y="1980735"/>
            <a:ext cx="914400" cy="772843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4B23D1C2-C3E2-159A-FFFA-3DA5E79AB952}"/>
              </a:ext>
            </a:extLst>
          </p:cNvPr>
          <p:cNvCxnSpPr>
            <a:cxnSpLocks/>
            <a:stCxn id="3" idx="3"/>
            <a:endCxn id="9" idx="1"/>
          </p:cNvCxnSpPr>
          <p:nvPr/>
        </p:nvCxnSpPr>
        <p:spPr>
          <a:xfrm>
            <a:off x="3429000" y="2753578"/>
            <a:ext cx="914400" cy="1304072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7B857B7C-91BE-D6B4-B944-82625F08FDBE}"/>
              </a:ext>
            </a:extLst>
          </p:cNvPr>
          <p:cNvCxnSpPr>
            <a:cxnSpLocks/>
            <a:stCxn id="3" idx="3"/>
            <a:endCxn id="8" idx="1"/>
          </p:cNvCxnSpPr>
          <p:nvPr/>
        </p:nvCxnSpPr>
        <p:spPr>
          <a:xfrm>
            <a:off x="3429000" y="2753578"/>
            <a:ext cx="914400" cy="296128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CAEF2A9B-F480-797D-0F67-8FBACCE4B9ED}"/>
              </a:ext>
            </a:extLst>
          </p:cNvPr>
          <p:cNvSpPr txBox="1"/>
          <p:nvPr/>
        </p:nvSpPr>
        <p:spPr>
          <a:xfrm>
            <a:off x="304800" y="4484761"/>
            <a:ext cx="459909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/>
              <a:t>Tài liệu được chia sẻ bởi Website VnTeach.Com</a:t>
            </a:r>
          </a:p>
          <a:p>
            <a:r>
              <a:rPr lang="en-US"/>
              <a:t>https://www.vnteach.com</a:t>
            </a:r>
          </a:p>
        </p:txBody>
      </p:sp>
    </p:spTree>
    <p:extLst>
      <p:ext uri="{BB962C8B-B14F-4D97-AF65-F5344CB8AC3E}">
        <p14:creationId xmlns:p14="http://schemas.microsoft.com/office/powerpoint/2010/main" val="1343588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8" grpId="0" animBg="1"/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0" y="-15333"/>
            <a:ext cx="9144000" cy="458074"/>
          </a:xfrm>
          <a:prstGeom prst="rect">
            <a:avLst/>
          </a:prstGeom>
          <a:solidFill>
            <a:srgbClr val="0070C0"/>
          </a:solidFill>
          <a:ln w="12700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.  </a:t>
            </a:r>
            <a:r>
              <a:rPr lang="en-US" b="1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hắc</a:t>
            </a:r>
            <a:r>
              <a:rPr lang="en-US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endParaRPr lang="vi-VN" b="1" i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9B70FEF-0D1E-6750-E272-52B78647348D}"/>
              </a:ext>
            </a:extLst>
          </p:cNvPr>
          <p:cNvSpPr txBox="1"/>
          <p:nvPr/>
        </p:nvSpPr>
        <p:spPr>
          <a:xfrm>
            <a:off x="152400" y="590550"/>
            <a:ext cx="8458200" cy="8720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i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 t</a:t>
            </a:r>
            <a:r>
              <a:rPr kumimoji="0" lang="en-US" sz="1800" b="0" i="1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ập </a:t>
            </a:r>
            <a:r>
              <a:rPr kumimoji="0" lang="en-US" sz="1800" b="0" i="1" u="none" strike="noStrike" kern="1200" cap="none" spc="0" normalizeH="0" baseline="0" noProof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1800" b="0" i="1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 </a:t>
            </a:r>
            <a:r>
              <a:rPr kumimoji="0" lang="en-US" sz="1800" b="0" i="1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1800" b="0" i="1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1800" b="0" i="1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hiệm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1800" b="0" i="1" u="none" strike="noStrike" kern="1200" cap="none" spc="0" normalizeH="0" baseline="0" noProof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1800" b="0" i="1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i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 trình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a có</a:t>
            </a:r>
            <a:r>
              <a:rPr kumimoji="0" lang="en-US" sz="1800" b="0" i="1" u="none" strike="noStrike" kern="1200" cap="none" spc="0" normalizeH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thể viết tập hợp A dưới dạng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7DD97AB-6DA0-5C76-BC01-4140645586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321698"/>
              </p:ext>
            </p:extLst>
          </p:nvPr>
        </p:nvGraphicFramePr>
        <p:xfrm>
          <a:off x="3657600" y="1006049"/>
          <a:ext cx="1233487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60240" imgH="431640" progId="Equation.DSMT4">
                  <p:embed/>
                </p:oleObj>
              </mc:Choice>
              <mc:Fallback>
                <p:oleObj name="Equation" r:id="rId3" imgW="660240" imgH="43164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57600" y="1006049"/>
                        <a:ext cx="1233487" cy="808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3CD7C51A-3EBE-68E5-B67C-E9D54044C309}"/>
              </a:ext>
            </a:extLst>
          </p:cNvPr>
          <p:cNvSpPr txBox="1"/>
          <p:nvPr/>
        </p:nvSpPr>
        <p:spPr>
          <a:xfrm>
            <a:off x="4896642" y="1093573"/>
            <a:ext cx="784225" cy="456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i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i="1" noProof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ặc</a:t>
            </a:r>
            <a:endParaRPr kumimoji="0" lang="vi-VN" sz="1800" b="0" i="1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810A595-6ED4-20F1-1D19-0843F8C23B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104073"/>
              </p:ext>
            </p:extLst>
          </p:nvPr>
        </p:nvGraphicFramePr>
        <p:xfrm>
          <a:off x="5557361" y="1142436"/>
          <a:ext cx="32956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96433" imgH="522748" progId="Equation.DSMT4">
                  <p:embed/>
                </p:oleObj>
              </mc:Choice>
              <mc:Fallback>
                <p:oleObj name="Equation" r:id="rId5" imgW="3296433" imgH="52274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57361" y="1142436"/>
                        <a:ext cx="3295650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F5ECEDA-DD1B-E289-9BC3-CBB89D86BE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142394"/>
              </p:ext>
            </p:extLst>
          </p:nvPr>
        </p:nvGraphicFramePr>
        <p:xfrm>
          <a:off x="5181600" y="691724"/>
          <a:ext cx="151288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13459" imgH="314010" progId="Equation.DSMT4">
                  <p:embed/>
                </p:oleObj>
              </mc:Choice>
              <mc:Fallback>
                <p:oleObj name="Equation" r:id="rId7" imgW="1513459" imgH="31401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81600" y="691724"/>
                        <a:ext cx="1512887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id="{D6C34275-8DE5-1324-7220-124573D5F666}"/>
              </a:ext>
            </a:extLst>
          </p:cNvPr>
          <p:cNvSpPr/>
          <p:nvPr/>
        </p:nvSpPr>
        <p:spPr>
          <a:xfrm>
            <a:off x="2578655" y="1862949"/>
            <a:ext cx="3986689" cy="6371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0" lang="en-US" sz="1800" b="0" i="1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 xác định tập hợp</a:t>
            </a:r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FC2DDCE-9CF7-A23D-2BE1-E8AA80705151}"/>
              </a:ext>
            </a:extLst>
          </p:cNvPr>
          <p:cNvSpPr/>
          <p:nvPr/>
        </p:nvSpPr>
        <p:spPr>
          <a:xfrm>
            <a:off x="0" y="2617693"/>
            <a:ext cx="4419600" cy="637195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0" lang="en-US" sz="1800" b="0" i="1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iệt kê các phần tử của tập hợp</a:t>
            </a:r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7FF39FE4-7CBA-E35D-0E36-732E4206C76A}"/>
              </a:ext>
            </a:extLst>
          </p:cNvPr>
          <p:cNvSpPr/>
          <p:nvPr/>
        </p:nvSpPr>
        <p:spPr>
          <a:xfrm>
            <a:off x="4572000" y="2617693"/>
            <a:ext cx="4572000" cy="637195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0" lang="en-US" sz="1800" b="0" i="1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ỉ ra tính chất đặc trưng cho các phần tử</a:t>
            </a:r>
            <a:endParaRPr lang="en-US"/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6EF3250B-B350-FF47-D471-31F79338C303}"/>
              </a:ext>
            </a:extLst>
          </p:cNvPr>
          <p:cNvCxnSpPr>
            <a:cxnSpLocks/>
            <a:stCxn id="9" idx="2"/>
            <a:endCxn id="10" idx="0"/>
          </p:cNvCxnSpPr>
          <p:nvPr/>
        </p:nvCxnSpPr>
        <p:spPr>
          <a:xfrm flipH="1">
            <a:off x="2209800" y="2500145"/>
            <a:ext cx="2362200" cy="117548"/>
          </a:xfrm>
          <a:prstGeom prst="straightConnector1">
            <a:avLst/>
          </a:prstGeom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11B14B04-A69A-5783-FB73-15C8DF885494}"/>
              </a:ext>
            </a:extLst>
          </p:cNvPr>
          <p:cNvCxnSpPr>
            <a:cxnSpLocks/>
            <a:stCxn id="9" idx="2"/>
            <a:endCxn id="11" idx="0"/>
          </p:cNvCxnSpPr>
          <p:nvPr/>
        </p:nvCxnSpPr>
        <p:spPr>
          <a:xfrm>
            <a:off x="4572000" y="2500145"/>
            <a:ext cx="2286000" cy="117548"/>
          </a:xfrm>
          <a:prstGeom prst="straightConnector1">
            <a:avLst/>
          </a:prstGeom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40" name="Rectangle 39">
            <a:extLst>
              <a:ext uri="{FF2B5EF4-FFF2-40B4-BE49-F238E27FC236}">
                <a16:creationId xmlns:a16="http://schemas.microsoft.com/office/drawing/2014/main" id="{B8969116-3FAA-2182-A811-86F68A53D55B}"/>
              </a:ext>
            </a:extLst>
          </p:cNvPr>
          <p:cNvSpPr/>
          <p:nvPr/>
        </p:nvSpPr>
        <p:spPr>
          <a:xfrm>
            <a:off x="1143000" y="3412181"/>
            <a:ext cx="6629400" cy="71617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0" lang="nl-NL" sz="18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D:Tập hợp các số tự nhiên không quá 100 có thể được viết là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246A0418-871A-1CD2-7CDD-76A5E2A8F223}"/>
              </a:ext>
            </a:extLst>
          </p:cNvPr>
          <p:cNvSpPr/>
          <p:nvPr/>
        </p:nvSpPr>
        <p:spPr>
          <a:xfrm>
            <a:off x="381000" y="4474047"/>
            <a:ext cx="4038600" cy="637195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2146D584-71AF-77AE-3104-F0F5371B16CE}"/>
              </a:ext>
            </a:extLst>
          </p:cNvPr>
          <p:cNvSpPr/>
          <p:nvPr/>
        </p:nvSpPr>
        <p:spPr>
          <a:xfrm>
            <a:off x="4675187" y="4474046"/>
            <a:ext cx="4038600" cy="637195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D3DFE44F-84BD-ADD5-2BFF-B8CFAE180032}"/>
              </a:ext>
            </a:extLst>
          </p:cNvPr>
          <p:cNvCxnSpPr>
            <a:cxnSpLocks/>
            <a:stCxn id="40" idx="2"/>
            <a:endCxn id="41" idx="0"/>
          </p:cNvCxnSpPr>
          <p:nvPr/>
        </p:nvCxnSpPr>
        <p:spPr>
          <a:xfrm flipH="1">
            <a:off x="2400300" y="4128358"/>
            <a:ext cx="2057400" cy="345689"/>
          </a:xfrm>
          <a:prstGeom prst="straightConnector1">
            <a:avLst/>
          </a:prstGeom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E33931DB-0BD6-5FB6-1A13-C6261950DF31}"/>
              </a:ext>
            </a:extLst>
          </p:cNvPr>
          <p:cNvCxnSpPr>
            <a:cxnSpLocks/>
          </p:cNvCxnSpPr>
          <p:nvPr/>
        </p:nvCxnSpPr>
        <p:spPr>
          <a:xfrm>
            <a:off x="4468814" y="4128358"/>
            <a:ext cx="2242343" cy="334823"/>
          </a:xfrm>
          <a:prstGeom prst="straightConnector1">
            <a:avLst/>
          </a:prstGeom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673B7964-D781-1C90-BED3-E4BA26C7AF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635652"/>
              </p:ext>
            </p:extLst>
          </p:nvPr>
        </p:nvGraphicFramePr>
        <p:xfrm>
          <a:off x="685800" y="4642128"/>
          <a:ext cx="2819400" cy="497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93578" imgH="405581" progId="Equation.DSMT4">
                  <p:embed/>
                </p:oleObj>
              </mc:Choice>
              <mc:Fallback>
                <p:oleObj name="Equation" r:id="rId9" imgW="2293578" imgH="4055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5800" y="4642128"/>
                        <a:ext cx="2819400" cy="4975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D98B7ED9-9A02-B717-DB1E-F0790877BB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247186"/>
              </p:ext>
            </p:extLst>
          </p:nvPr>
        </p:nvGraphicFramePr>
        <p:xfrm>
          <a:off x="4928258" y="4606462"/>
          <a:ext cx="2539342" cy="48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30573" imgH="405581" progId="Equation.DSMT4">
                  <p:embed/>
                </p:oleObj>
              </mc:Choice>
              <mc:Fallback>
                <p:oleObj name="Equation" r:id="rId11" imgW="2130573" imgH="4055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28258" y="4606462"/>
                        <a:ext cx="2539342" cy="482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Speech Bubble: Oval 52">
            <a:extLst>
              <a:ext uri="{FF2B5EF4-FFF2-40B4-BE49-F238E27FC236}">
                <a16:creationId xmlns:a16="http://schemas.microsoft.com/office/drawing/2014/main" id="{756364E5-8701-2115-CABE-554C0F66E745}"/>
              </a:ext>
            </a:extLst>
          </p:cNvPr>
          <p:cNvSpPr/>
          <p:nvPr/>
        </p:nvSpPr>
        <p:spPr>
          <a:xfrm>
            <a:off x="7263606" y="3306470"/>
            <a:ext cx="2242343" cy="1334090"/>
          </a:xfrm>
          <a:prstGeom prst="wedgeEllipseCallout">
            <a:avLst/>
          </a:prstGeom>
          <a:solidFill>
            <a:schemeClr val="accent3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>
                    <a:lumMod val="85000"/>
                    <a:lumOff val="15000"/>
                  </a:schemeClr>
                </a:solidFill>
              </a:rPr>
              <a:t>Liệt kê thêm một số phần tử của tập hợp B?</a:t>
            </a:r>
          </a:p>
        </p:txBody>
      </p:sp>
    </p:spTree>
    <p:extLst>
      <p:ext uri="{BB962C8B-B14F-4D97-AF65-F5344CB8AC3E}">
        <p14:creationId xmlns:p14="http://schemas.microsoft.com/office/powerpoint/2010/main" val="7932984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9" grpId="0" animBg="1"/>
      <p:bldP spid="10" grpId="0" animBg="1"/>
      <p:bldP spid="11" grpId="0" animBg="1"/>
      <p:bldP spid="40" grpId="0" animBg="1"/>
      <p:bldP spid="41" grpId="0" animBg="1"/>
      <p:bldP spid="42" grpId="0" animBg="1"/>
      <p:bldP spid="5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-1" y="-15333"/>
            <a:ext cx="1009893" cy="5028556"/>
          </a:xfrm>
          <a:prstGeom prst="rect">
            <a:avLst/>
          </a:prstGeom>
          <a:solidFill>
            <a:srgbClr val="0070C0"/>
          </a:solidFill>
          <a:ln w="12700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endParaRPr lang="en-US" b="1" i="1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b="1" i="1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400" b="1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.</a:t>
            </a:r>
          </a:p>
          <a:p>
            <a:pPr>
              <a:lnSpc>
                <a:spcPct val="150000"/>
              </a:lnSpc>
            </a:pPr>
            <a:r>
              <a:rPr lang="en-US" sz="2400" b="1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hắc </a:t>
            </a:r>
          </a:p>
          <a:p>
            <a:pPr>
              <a:lnSpc>
                <a:spcPct val="150000"/>
              </a:lnSpc>
            </a:pPr>
            <a:r>
              <a:rPr lang="en-US" sz="2400" b="1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ại </a:t>
            </a:r>
          </a:p>
          <a:p>
            <a:pPr>
              <a:lnSpc>
                <a:spcPct val="150000"/>
              </a:lnSpc>
            </a:pPr>
            <a:r>
              <a:rPr lang="en-US" sz="2400" b="1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ề </a:t>
            </a:r>
          </a:p>
          <a:p>
            <a:pPr>
              <a:lnSpc>
                <a:spcPct val="150000"/>
              </a:lnSpc>
            </a:pPr>
            <a:r>
              <a:rPr lang="en-US" sz="2400" b="1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ập </a:t>
            </a:r>
          </a:p>
          <a:p>
            <a:pPr>
              <a:lnSpc>
                <a:spcPct val="150000"/>
              </a:lnSpc>
            </a:pPr>
            <a:r>
              <a:rPr lang="en-US" sz="2400" b="1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</a:p>
          <a:p>
            <a:pPr>
              <a:lnSpc>
                <a:spcPct val="150000"/>
              </a:lnSpc>
            </a:pPr>
            <a:endParaRPr lang="en-US" b="1" i="1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b="1" i="1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2C30EC6D-B850-3305-23B6-36D41703C885}"/>
              </a:ext>
            </a:extLst>
          </p:cNvPr>
          <p:cNvSpPr/>
          <p:nvPr/>
        </p:nvSpPr>
        <p:spPr>
          <a:xfrm>
            <a:off x="1085385" y="56221"/>
            <a:ext cx="8001000" cy="5116087"/>
          </a:xfrm>
          <a:prstGeom prst="roundRect">
            <a:avLst/>
          </a:prstGeom>
          <a:ln w="5715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767DC72-5735-BC2E-EF5D-301D7D52BC9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00493" y="128633"/>
            <a:ext cx="6076707" cy="2057400"/>
          </a:xfrm>
          <a:prstGeom prst="rect">
            <a:avLst/>
          </a:prstGeom>
          <a:ln>
            <a:solidFill>
              <a:schemeClr val="bg1"/>
            </a:solidFill>
          </a:ln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ECCD28D-0519-66BE-FE16-5FD2619A5CB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106" t="20359" r="6802"/>
          <a:stretch/>
        </p:blipFill>
        <p:spPr>
          <a:xfrm>
            <a:off x="2817543" y="2270758"/>
            <a:ext cx="4419601" cy="151716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1A3C1A4-0EAA-F237-E847-084C422C6F2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52601" y="3700033"/>
            <a:ext cx="6477000" cy="138724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7BBC177-C813-DCF1-ADD3-BC7AE575D32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554" t="3895" r="82913" b="80463"/>
          <a:stretch/>
        </p:blipFill>
        <p:spPr>
          <a:xfrm>
            <a:off x="2004210" y="2205872"/>
            <a:ext cx="762001" cy="2979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6410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0" y="-15333"/>
            <a:ext cx="9144000" cy="458074"/>
          </a:xfrm>
          <a:prstGeom prst="rect">
            <a:avLst/>
          </a:prstGeom>
          <a:solidFill>
            <a:srgbClr val="0070C0"/>
          </a:solidFill>
          <a:ln w="12700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.  </a:t>
            </a:r>
            <a:r>
              <a:rPr lang="en-US" b="1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hắc</a:t>
            </a:r>
            <a:r>
              <a:rPr lang="en-US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endParaRPr lang="vi-VN" b="1" i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2C30EC6D-B850-3305-23B6-36D41703C885}"/>
              </a:ext>
            </a:extLst>
          </p:cNvPr>
          <p:cNvSpPr/>
          <p:nvPr/>
        </p:nvSpPr>
        <p:spPr>
          <a:xfrm>
            <a:off x="761999" y="536188"/>
            <a:ext cx="7848955" cy="1959362"/>
          </a:xfrm>
          <a:prstGeom prst="roundRect">
            <a:avLst/>
          </a:prstGeom>
          <a:ln w="5715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64F2B548-A5AE-857F-D476-527978D882E6}"/>
              </a:ext>
            </a:extLst>
          </p:cNvPr>
          <p:cNvSpPr/>
          <p:nvPr/>
        </p:nvSpPr>
        <p:spPr>
          <a:xfrm>
            <a:off x="761645" y="2571751"/>
            <a:ext cx="3886555" cy="2438400"/>
          </a:xfrm>
          <a:prstGeom prst="roundRect">
            <a:avLst/>
          </a:prstGeom>
          <a:solidFill>
            <a:schemeClr val="bg1"/>
          </a:solidFill>
          <a:ln w="57150">
            <a:solidFill>
              <a:srgbClr val="92D05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2E7E197-AF9A-CA4A-DECA-A1F3E00C1DF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0599" y="662725"/>
            <a:ext cx="7184395" cy="175662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3CA12CF-7696-0980-B637-47315CAFFCB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-1" r="3590" b="44435"/>
          <a:stretch/>
        </p:blipFill>
        <p:spPr>
          <a:xfrm>
            <a:off x="1371422" y="2673052"/>
            <a:ext cx="2667000" cy="2235797"/>
          </a:xfrm>
          <a:prstGeom prst="rect">
            <a:avLst/>
          </a:prstGeom>
        </p:spPr>
      </p:pic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BD239C06-F0B8-6FCE-4935-24FD9D9DE11A}"/>
              </a:ext>
            </a:extLst>
          </p:cNvPr>
          <p:cNvSpPr/>
          <p:nvPr/>
        </p:nvSpPr>
        <p:spPr>
          <a:xfrm>
            <a:off x="4724400" y="2588997"/>
            <a:ext cx="3886555" cy="2438400"/>
          </a:xfrm>
          <a:prstGeom prst="roundRect">
            <a:avLst/>
          </a:prstGeom>
          <a:solidFill>
            <a:schemeClr val="bg1"/>
          </a:solidFill>
          <a:ln w="57150">
            <a:solidFill>
              <a:srgbClr val="92D05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A3CBB247-A472-834E-7585-99248E0EC73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29200" y="2873813"/>
            <a:ext cx="2895851" cy="17679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17038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0" y="-15333"/>
            <a:ext cx="9144000" cy="458074"/>
          </a:xfrm>
          <a:prstGeom prst="rect">
            <a:avLst/>
          </a:prstGeom>
          <a:solidFill>
            <a:srgbClr val="0070C0"/>
          </a:solidFill>
          <a:ln w="12700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.  </a:t>
            </a:r>
            <a:r>
              <a:rPr lang="en-US" b="1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hắc</a:t>
            </a:r>
            <a:r>
              <a:rPr lang="en-US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endParaRPr lang="vi-VN" b="1" i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2C30EC6D-B850-3305-23B6-36D41703C885}"/>
              </a:ext>
            </a:extLst>
          </p:cNvPr>
          <p:cNvSpPr/>
          <p:nvPr/>
        </p:nvSpPr>
        <p:spPr>
          <a:xfrm>
            <a:off x="761999" y="536188"/>
            <a:ext cx="7848955" cy="1959362"/>
          </a:xfrm>
          <a:prstGeom prst="roundRect">
            <a:avLst/>
          </a:prstGeom>
          <a:ln w="5715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64F2B548-A5AE-857F-D476-527978D882E6}"/>
              </a:ext>
            </a:extLst>
          </p:cNvPr>
          <p:cNvSpPr/>
          <p:nvPr/>
        </p:nvSpPr>
        <p:spPr>
          <a:xfrm>
            <a:off x="761999" y="2647951"/>
            <a:ext cx="7848955" cy="2438400"/>
          </a:xfrm>
          <a:prstGeom prst="roundRect">
            <a:avLst/>
          </a:prstGeom>
          <a:solidFill>
            <a:schemeClr val="bg1"/>
          </a:solidFill>
          <a:ln w="57150">
            <a:solidFill>
              <a:srgbClr val="92D05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F44C192-F1C7-FE2E-A9C3-27EDED204AD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8522" y="618937"/>
            <a:ext cx="7141270" cy="158446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2347FD8-393D-9485-2FD3-91CAB1C363A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95600" y="3105150"/>
            <a:ext cx="4572000" cy="1396668"/>
          </a:xfrm>
          <a:prstGeom prst="rect">
            <a:avLst/>
          </a:prstGeom>
        </p:spPr>
      </p:pic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AEA11927-01DA-F484-FAED-3506DED19FC2}"/>
              </a:ext>
            </a:extLst>
          </p:cNvPr>
          <p:cNvSpPr/>
          <p:nvPr/>
        </p:nvSpPr>
        <p:spPr>
          <a:xfrm>
            <a:off x="990600" y="2876550"/>
            <a:ext cx="1828800" cy="5334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/>
              <a:t>Hướng dẫn giải</a:t>
            </a:r>
          </a:p>
        </p:txBody>
      </p:sp>
    </p:spTree>
    <p:extLst>
      <p:ext uri="{BB962C8B-B14F-4D97-AF65-F5344CB8AC3E}">
        <p14:creationId xmlns:p14="http://schemas.microsoft.com/office/powerpoint/2010/main" val="25557216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0" y="-15333"/>
            <a:ext cx="9144000" cy="458074"/>
          </a:xfrm>
          <a:prstGeom prst="rect">
            <a:avLst/>
          </a:prstGeom>
          <a:solidFill>
            <a:srgbClr val="0070C0"/>
          </a:solidFill>
          <a:ln w="12700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b="1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.  Tập con và hai tập hợp bằng nhau</a:t>
            </a:r>
            <a:endParaRPr lang="vi-VN" b="1" i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2C30EC6D-B850-3305-23B6-36D41703C885}"/>
              </a:ext>
            </a:extLst>
          </p:cNvPr>
          <p:cNvSpPr/>
          <p:nvPr/>
        </p:nvSpPr>
        <p:spPr>
          <a:xfrm>
            <a:off x="761645" y="537814"/>
            <a:ext cx="7620000" cy="2091263"/>
          </a:xfrm>
          <a:prstGeom prst="roundRect">
            <a:avLst/>
          </a:prstGeom>
          <a:ln w="5715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64F2B548-A5AE-857F-D476-527978D882E6}"/>
              </a:ext>
            </a:extLst>
          </p:cNvPr>
          <p:cNvSpPr/>
          <p:nvPr/>
        </p:nvSpPr>
        <p:spPr>
          <a:xfrm>
            <a:off x="761645" y="2724151"/>
            <a:ext cx="7620000" cy="2286000"/>
          </a:xfrm>
          <a:prstGeom prst="roundRect">
            <a:avLst/>
          </a:prstGeom>
          <a:solidFill>
            <a:schemeClr val="bg1"/>
          </a:solidFill>
          <a:ln w="57150">
            <a:solidFill>
              <a:srgbClr val="92D05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96ED7F0-D77D-1CB2-E5FE-03374169DB8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1026" t="16388" r="29487" b="67155"/>
          <a:stretch/>
        </p:blipFill>
        <p:spPr bwMode="auto">
          <a:xfrm>
            <a:off x="914400" y="753762"/>
            <a:ext cx="7257430" cy="174178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9FDD5BDB-8CAB-4A55-55BA-0E3C1CC79C2B}"/>
              </a:ext>
            </a:extLst>
          </p:cNvPr>
          <p:cNvSpPr txBox="1"/>
          <p:nvPr/>
        </p:nvSpPr>
        <p:spPr>
          <a:xfrm>
            <a:off x="1295400" y="3145428"/>
            <a:ext cx="5486400" cy="4630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</a:pPr>
            <a:r>
              <a:rPr lang="nl-NL" sz="180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ác phần tử của tập hợp A đều thuộc tập hợp B.</a:t>
            </a:r>
            <a:endParaRPr lang="en-US" sz="16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47305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6" grpId="0"/>
    </p:bldLst>
  </p:timing>
</p:sld>
</file>

<file path=ppt/theme/_rels/them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AB946B"/>
      </a:accent1>
      <a:accent2>
        <a:srgbClr val="C04F32"/>
      </a:accent2>
      <a:accent3>
        <a:srgbClr val="DD8C3C"/>
      </a:accent3>
      <a:accent4>
        <a:srgbClr val="8E684C"/>
      </a:accent4>
      <a:accent5>
        <a:srgbClr val="CBAF62"/>
      </a:accent5>
      <a:accent6>
        <a:srgbClr val="803348"/>
      </a:accent6>
      <a:hlink>
        <a:srgbClr val="86724D"/>
      </a:hlink>
      <a:folHlink>
        <a:srgbClr val="B99E84"/>
      </a:folHlink>
    </a:clrScheme>
    <a:fontScheme name="Organic">
      <a:majorFont>
        <a:latin typeface="Garamond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A2BEDC8B-F191-493B-BA33-0F4F800A89D3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59</Words>
  <Application>Microsoft Office PowerPoint</Application>
  <PresentationFormat>On-screen Show (16:9)</PresentationFormat>
  <Paragraphs>138</Paragraphs>
  <Slides>28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6" baseType="lpstr">
      <vt:lpstr>Arial</vt:lpstr>
      <vt:lpstr>Calibri</vt:lpstr>
      <vt:lpstr>Cambria Math</vt:lpstr>
      <vt:lpstr>Garamond</vt:lpstr>
      <vt:lpstr>Times New Roman</vt:lpstr>
      <vt:lpstr>Office Theme</vt:lpstr>
      <vt:lpstr>Organic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keywords>VnTeach.Com</cp:keywords>
  <cp:lastModifiedBy/>
  <cp:revision>1</cp:revision>
  <dcterms:created xsi:type="dcterms:W3CDTF">2022-09-09T08:24:20Z</dcterms:created>
  <dcterms:modified xsi:type="dcterms:W3CDTF">2023-12-21T08:07:56Z</dcterms:modified>
</cp:coreProperties>
</file>